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B352697" w14:textId="77777777" w:rsidR="003E3FC9" w:rsidRPr="004D155B" w:rsidRDefault="003E3FC9">
      <w:pPr>
        <w:rPr>
          <w:rFonts w:ascii="Century Gothic" w:hAnsi="Century Gothic"/>
          <w:sz w:val="10"/>
          <w:szCs w:val="10"/>
        </w:rPr>
      </w:pPr>
    </w:p>
    <w:p w14:paraId="21165297" w14:textId="77777777" w:rsidR="002D5C72" w:rsidRPr="004D155B" w:rsidRDefault="002D5C72">
      <w:pPr>
        <w:rPr>
          <w:rFonts w:ascii="Century Gothic" w:hAnsi="Century Gothic"/>
        </w:rPr>
      </w:pPr>
      <w:r w:rsidRPr="004D155B">
        <w:rPr>
          <w:rFonts w:ascii="Century Gothic" w:hAnsi="Century Gothic"/>
        </w:rPr>
        <w:t>Name: __</w:t>
      </w:r>
      <w:r w:rsidR="00F85393" w:rsidRPr="004D155B">
        <w:rPr>
          <w:rFonts w:ascii="Century Gothic" w:hAnsi="Century Gothic"/>
        </w:rPr>
        <w:t>_____________</w:t>
      </w:r>
      <w:r w:rsidR="00EC59D2" w:rsidRPr="004D155B">
        <w:rPr>
          <w:rFonts w:ascii="Century Gothic" w:hAnsi="Century Gothic"/>
        </w:rPr>
        <w:t>________________</w:t>
      </w:r>
      <w:r w:rsidR="00F85393" w:rsidRPr="004D155B">
        <w:rPr>
          <w:rFonts w:ascii="Century Gothic" w:hAnsi="Century Gothic"/>
        </w:rPr>
        <w:t xml:space="preserve">_____  </w:t>
      </w:r>
      <w:r w:rsidR="00EC59D2" w:rsidRPr="004D155B">
        <w:rPr>
          <w:rFonts w:ascii="Century Gothic" w:hAnsi="Century Gothic"/>
        </w:rPr>
        <w:t xml:space="preserve">            </w:t>
      </w:r>
      <w:r w:rsidR="00EF1602">
        <w:rPr>
          <w:rFonts w:ascii="Century Gothic" w:hAnsi="Century Gothic"/>
        </w:rPr>
        <w:t xml:space="preserve">          </w:t>
      </w:r>
      <w:r w:rsidR="00EC59D2" w:rsidRPr="004D155B">
        <w:rPr>
          <w:rFonts w:ascii="Century Gothic" w:hAnsi="Century Gothic"/>
        </w:rPr>
        <w:t>Dat</w:t>
      </w:r>
      <w:r w:rsidRPr="004D155B">
        <w:rPr>
          <w:rFonts w:ascii="Century Gothic" w:hAnsi="Century Gothic"/>
        </w:rPr>
        <w:t>e: ______</w:t>
      </w:r>
      <w:r w:rsidR="00EC59D2" w:rsidRPr="004D155B">
        <w:rPr>
          <w:rFonts w:ascii="Century Gothic" w:hAnsi="Century Gothic"/>
        </w:rPr>
        <w:t>_______________</w:t>
      </w:r>
      <w:r w:rsidR="00823F2F" w:rsidRPr="004D155B">
        <w:rPr>
          <w:rFonts w:ascii="Century Gothic" w:hAnsi="Century Gothic"/>
        </w:rPr>
        <w:t>__</w:t>
      </w:r>
      <w:r w:rsidR="00F85393" w:rsidRPr="004D155B">
        <w:rPr>
          <w:rFonts w:ascii="Century Gothic" w:hAnsi="Century Gothic"/>
        </w:rPr>
        <w:t>_</w:t>
      </w:r>
      <w:r w:rsidRPr="004D155B">
        <w:rPr>
          <w:rFonts w:ascii="Century Gothic" w:hAnsi="Century Gothic"/>
        </w:rPr>
        <w:t>_</w:t>
      </w:r>
      <w:r w:rsidR="00F85393" w:rsidRPr="004D155B">
        <w:rPr>
          <w:rFonts w:ascii="Century Gothic" w:hAnsi="Century Gothic"/>
        </w:rPr>
        <w:t xml:space="preserve">   </w:t>
      </w:r>
      <w:r w:rsidR="00163715" w:rsidRPr="004D155B">
        <w:rPr>
          <w:rFonts w:ascii="Century Gothic" w:hAnsi="Century Gothic"/>
        </w:rPr>
        <w:t xml:space="preserve">                </w:t>
      </w:r>
    </w:p>
    <w:p w14:paraId="706B22E6" w14:textId="77777777" w:rsidR="002D5C72" w:rsidRPr="004D155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3150"/>
        <w:gridCol w:w="3600"/>
      </w:tblGrid>
      <w:tr w:rsidR="006E4385" w:rsidRPr="004D155B" w14:paraId="40865A05" w14:textId="77777777" w:rsidTr="00EF1602">
        <w:trPr>
          <w:trHeight w:val="324"/>
        </w:trPr>
        <w:tc>
          <w:tcPr>
            <w:tcW w:w="10998" w:type="dxa"/>
            <w:gridSpan w:val="4"/>
            <w:tcBorders>
              <w:bottom w:val="single" w:sz="12" w:space="0" w:color="auto"/>
            </w:tcBorders>
          </w:tcPr>
          <w:p w14:paraId="5926CCA9" w14:textId="77777777" w:rsidR="00594E1C" w:rsidRPr="00EF1602" w:rsidRDefault="00594E1C" w:rsidP="00EF1602">
            <w:pPr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</w:pPr>
            <w:r w:rsidRPr="004D155B">
              <w:rPr>
                <w:rFonts w:ascii="Century Gothic" w:hAnsi="Century Gothic" w:cs="Arial"/>
                <w:bCs/>
                <w:sz w:val="22"/>
                <w:szCs w:val="22"/>
              </w:rPr>
              <w:t xml:space="preserve">Use the following to review for you test. 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how your work</w:t>
            </w:r>
            <w:r w:rsidRP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 xml:space="preserve"> on a </w:t>
            </w:r>
            <w:r w:rsidR="004D155B">
              <w:rPr>
                <w:rFonts w:ascii="Century Gothic" w:hAnsi="Century Gothic" w:cs="Arial"/>
                <w:b/>
                <w:bCs/>
                <w:sz w:val="22"/>
                <w:szCs w:val="22"/>
                <w:u w:val="single"/>
              </w:rPr>
              <w:t>separate sheet of paper if needed.</w:t>
            </w:r>
          </w:p>
        </w:tc>
      </w:tr>
      <w:tr w:rsidR="000E06BD" w:rsidRPr="004D155B" w14:paraId="07AC8F49" w14:textId="77777777" w:rsidTr="001A3C0B">
        <w:trPr>
          <w:trHeight w:val="825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D38377F" w14:textId="66DB47C3"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Know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70B6007D" w14:textId="6FF49E2E" w:rsidR="000E06BD" w:rsidRPr="004D155B" w:rsidRDefault="000E06BD" w:rsidP="004D155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Things to R</w:t>
            </w:r>
            <w:r w:rsidRPr="004D155B">
              <w:rPr>
                <w:rFonts w:ascii="Century Gothic" w:hAnsi="Century Gothic" w:cs="Arial"/>
                <w:b/>
              </w:rPr>
              <w:t>emember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113DB745" w14:textId="77777777" w:rsidR="000E06BD" w:rsidRPr="004D155B" w:rsidRDefault="000E06BD" w:rsidP="000E06BD">
            <w:pPr>
              <w:jc w:val="center"/>
              <w:rPr>
                <w:rFonts w:ascii="Century Gothic" w:hAnsi="Century Gothic" w:cs="Arial"/>
                <w:b/>
              </w:rPr>
            </w:pPr>
            <w:r w:rsidRPr="004D155B">
              <w:rPr>
                <w:rFonts w:ascii="Century Gothic" w:hAnsi="Century Gothic" w:cs="Arial"/>
                <w:b/>
              </w:rPr>
              <w:t>Examples</w:t>
            </w:r>
          </w:p>
        </w:tc>
      </w:tr>
      <w:tr w:rsidR="000F480D" w:rsidRPr="004D155B" w14:paraId="187AC374" w14:textId="77777777" w:rsidTr="00AE65E7">
        <w:trPr>
          <w:trHeight w:val="2400"/>
        </w:trPr>
        <w:tc>
          <w:tcPr>
            <w:tcW w:w="4248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3CA64C8F" w14:textId="77777777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52D3D853" w14:textId="77777777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241EC1D8" w14:textId="77777777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Triangle Congruence</w:t>
            </w:r>
          </w:p>
          <w:p w14:paraId="4AFF3F34" w14:textId="77777777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10663906" w14:textId="77777777" w:rsidR="000F480D" w:rsidRPr="00EE1447" w:rsidRDefault="000F480D" w:rsidP="00EE1447">
            <w:pPr>
              <w:jc w:val="center"/>
              <w:rPr>
                <w:rFonts w:ascii="Century Gothic" w:hAnsi="Century Gothic"/>
                <w:noProof/>
              </w:rPr>
            </w:pPr>
            <w:r w:rsidRPr="004D155B">
              <w:rPr>
                <w:rFonts w:ascii="Century Gothic" w:hAnsi="Century Gothic" w:cs="Arial"/>
                <w:sz w:val="20"/>
                <w:szCs w:val="20"/>
              </w:rPr>
              <w:t>SSS, SAS, ASA, AAS, HL, None</w:t>
            </w:r>
          </w:p>
          <w:p w14:paraId="7EFC3253" w14:textId="4C49D978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2C238F57" w14:textId="77777777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6B3ED9BD" w14:textId="77777777" w:rsidR="000F480D" w:rsidRDefault="000F480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</w:p>
          <w:p w14:paraId="34562DA3" w14:textId="55B4557A" w:rsidR="000F480D" w:rsidRPr="00EE1447" w:rsidRDefault="000F480D" w:rsidP="00EE1447">
            <w:pPr>
              <w:jc w:val="center"/>
              <w:rPr>
                <w:rFonts w:ascii="Century Gothic" w:hAnsi="Century Gothic"/>
                <w:noProof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9218E85" w14:textId="0D371D8D" w:rsidR="000F480D" w:rsidRPr="00B22D80" w:rsidRDefault="000F480D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rFonts w:ascii="Century Gothic" w:hAnsi="Century Gothic"/>
                <w:noProof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79584" behindDoc="0" locked="0" layoutInCell="1" allowOverlap="1" wp14:anchorId="41C69F33" wp14:editId="2EA6F890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12725</wp:posOffset>
                      </wp:positionV>
                      <wp:extent cx="1762125" cy="1276350"/>
                      <wp:effectExtent l="0" t="0" r="0" b="0"/>
                      <wp:wrapNone/>
                      <wp:docPr id="36" name="Group 3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62125" cy="1276350"/>
                                <a:chOff x="0" y="0"/>
                                <a:chExt cx="1762125" cy="1276350"/>
                              </a:xfrm>
                            </wpg:grpSpPr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0" y="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2AF66CC" w14:textId="77777777" w:rsidR="000F480D" w:rsidRPr="00B22D80" w:rsidRDefault="000F480D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 w:rsidRPr="00B22D80"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752475" y="4381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FF52FEA" w14:textId="77777777" w:rsidR="000F480D" w:rsidRPr="00B22D80" w:rsidRDefault="000F480D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Text Box 32"/>
                              <wps:cNvSpPr txBox="1"/>
                              <wps:spPr>
                                <a:xfrm>
                                  <a:off x="28575" y="962025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543F6F7" w14:textId="77777777" w:rsidR="000F480D" w:rsidRPr="00B22D80" w:rsidRDefault="000F480D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Text Box 33"/>
                              <wps:cNvSpPr txBox="1"/>
                              <wps:spPr>
                                <a:xfrm>
                                  <a:off x="1504950" y="11430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132664C" w14:textId="77777777" w:rsidR="000F480D" w:rsidRPr="00B22D80" w:rsidRDefault="000F480D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" name="Text Box 35"/>
                              <wps:cNvSpPr txBox="1"/>
                              <wps:spPr>
                                <a:xfrm>
                                  <a:off x="1419225" y="1047750"/>
                                  <a:ext cx="25717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A72FC9D" w14:textId="77777777" w:rsidR="000F480D" w:rsidRPr="00B22D80" w:rsidRDefault="000F480D" w:rsidP="00B22D80">
                                    <w:pP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1C69F33" id="Group 36" o:spid="_x0000_s1026" style="position:absolute;left:0;text-align:left;margin-left:15.6pt;margin-top:16.75pt;width:138.75pt;height:100.5pt;z-index:251779584;mso-height-relative:margin" coordsize="17621,12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30" o:spid="_x0000_s1027" type="#_x0000_t202" style="position:absolute;width:257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      <v:textbox>
                          <w:txbxContent>
                            <w:p w14:paraId="32AF66CC" w14:textId="77777777" w:rsidR="000F480D" w:rsidRPr="00B22D80" w:rsidRDefault="000F480D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B22D80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31" o:spid="_x0000_s1028" type="#_x0000_t202" style="position:absolute;left:7524;top:4381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      <v:textbox>
                          <w:txbxContent>
                            <w:p w14:paraId="4FF52FEA" w14:textId="77777777" w:rsidR="000F480D" w:rsidRPr="00B22D80" w:rsidRDefault="000F480D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2" o:spid="_x0000_s1029" type="#_x0000_t202" style="position:absolute;left:285;top:9620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      <v:textbox>
                          <w:txbxContent>
                            <w:p w14:paraId="7543F6F7" w14:textId="77777777" w:rsidR="000F480D" w:rsidRPr="00B22D80" w:rsidRDefault="000F480D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33" o:spid="_x0000_s1030" type="#_x0000_t202" style="position:absolute;left:15049;top:1143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" filled="f" stroked="f" strokeweight=".5pt">
                        <v:textbox>
                          <w:txbxContent>
                            <w:p w14:paraId="3132664C" w14:textId="77777777" w:rsidR="000F480D" w:rsidRPr="00B22D80" w:rsidRDefault="000F480D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35" o:spid="_x0000_s1031" type="#_x0000_t202" style="position:absolute;left:14192;top:10477;width:2572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      <v:textbox>
                          <w:txbxContent>
                            <w:p w14:paraId="7A72FC9D" w14:textId="77777777" w:rsidR="000F480D" w:rsidRPr="00B22D80" w:rsidRDefault="000F480D" w:rsidP="00B22D80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B22D80">
              <w:rPr>
                <w:noProof/>
                <w:position w:val="-10"/>
              </w:rPr>
              <w:object w:dxaOrig="2620" w:dyaOrig="320" w14:anchorId="6676BA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09" type="#_x0000_t75" style="width:131pt;height:16pt" o:ole="">
                  <v:imagedata r:id="rId8" o:title=""/>
                </v:shape>
                <o:OLEObject Type="Embed" ProgID="Equation.DSMT4" ShapeID="_x0000_i2209" DrawAspect="Content" ObjectID="_1609312696" r:id="rId9"/>
              </w:object>
            </w:r>
            <w:r>
              <w:rPr>
                <w:noProof/>
              </w:rPr>
              <w:drawing>
                <wp:anchor distT="0" distB="0" distL="114300" distR="114300" simplePos="0" relativeHeight="251778560" behindDoc="1" locked="0" layoutInCell="1" allowOverlap="1" wp14:anchorId="73E68926" wp14:editId="6E286240">
                  <wp:simplePos x="0" y="0"/>
                  <wp:positionH relativeFrom="column">
                    <wp:posOffset>340995</wp:posOffset>
                  </wp:positionH>
                  <wp:positionV relativeFrom="paragraph">
                    <wp:posOffset>336550</wp:posOffset>
                  </wp:positionV>
                  <wp:extent cx="1485900" cy="1043305"/>
                  <wp:effectExtent l="0" t="0" r="0" b="444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0433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47656905" w14:textId="6ACDC0E6" w:rsidR="000F480D" w:rsidRPr="0078215E" w:rsidRDefault="00AE65E7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rFonts w:ascii="Century Gothic" w:hAnsi="Century Gothic"/>
                <w:noProof/>
              </w:rPr>
            </w:pPr>
            <w:r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833856" behindDoc="0" locked="0" layoutInCell="1" allowOverlap="1" wp14:anchorId="726E3941" wp14:editId="6F37C431">
                      <wp:simplePos x="0" y="0"/>
                      <wp:positionH relativeFrom="column">
                        <wp:posOffset>110489</wp:posOffset>
                      </wp:positionH>
                      <wp:positionV relativeFrom="paragraph">
                        <wp:posOffset>172720</wp:posOffset>
                      </wp:positionV>
                      <wp:extent cx="2105025" cy="1323975"/>
                      <wp:effectExtent l="0" t="0" r="0" b="0"/>
                      <wp:wrapNone/>
                      <wp:docPr id="235" name="Text Box 2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05025" cy="13239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EC9B3F5" w14:textId="212791D8" w:rsidR="00AE65E7" w:rsidRDefault="00AE65E7">
                                  <w:r>
                                    <w:t xml:space="preserve">                    B</w:t>
                                  </w:r>
                                </w:p>
                                <w:p w14:paraId="0612C64B" w14:textId="194DCEEA" w:rsidR="00AE65E7" w:rsidRDefault="00AE65E7"/>
                                <w:p w14:paraId="5907AC2A" w14:textId="1664BA33" w:rsidR="00AE65E7" w:rsidRDefault="00AE65E7"/>
                                <w:p w14:paraId="3148026E" w14:textId="32920FE0" w:rsidR="00AE65E7" w:rsidRDefault="00AE65E7"/>
                                <w:p w14:paraId="2877DD04" w14:textId="1966B7B9" w:rsidR="00AE65E7" w:rsidRDefault="00AE65E7"/>
                                <w:p w14:paraId="14A302CF" w14:textId="5376B5ED" w:rsidR="00AE65E7" w:rsidRDefault="00AE65E7">
                                  <w:r>
                                    <w:t xml:space="preserve">     A</w:t>
                                  </w:r>
                                </w:p>
                                <w:p w14:paraId="0C2E144D" w14:textId="2223F14E" w:rsidR="00AE65E7" w:rsidRDefault="00AE65E7">
                                  <w:r>
                                    <w:t xml:space="preserve">                        D                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E3941" id="Text Box 235" o:spid="_x0000_s1032" type="#_x0000_t202" style="position:absolute;left:0;text-align:left;margin-left:8.7pt;margin-top:13.6pt;width:165.75pt;height:104.25pt;z-index:251833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" filled="f" stroked="f" strokeweight=".5pt">
                      <v:textbox>
                        <w:txbxContent>
                          <w:p w14:paraId="0EC9B3F5" w14:textId="212791D8" w:rsidR="00AE65E7" w:rsidRDefault="00AE65E7">
                            <w:r>
                              <w:t xml:space="preserve">                    B</w:t>
                            </w:r>
                          </w:p>
                          <w:p w14:paraId="0612C64B" w14:textId="194DCEEA" w:rsidR="00AE65E7" w:rsidRDefault="00AE65E7"/>
                          <w:p w14:paraId="5907AC2A" w14:textId="1664BA33" w:rsidR="00AE65E7" w:rsidRDefault="00AE65E7"/>
                          <w:p w14:paraId="3148026E" w14:textId="32920FE0" w:rsidR="00AE65E7" w:rsidRDefault="00AE65E7"/>
                          <w:p w14:paraId="2877DD04" w14:textId="1966B7B9" w:rsidR="00AE65E7" w:rsidRDefault="00AE65E7"/>
                          <w:p w14:paraId="14A302CF" w14:textId="5376B5ED" w:rsidR="00AE65E7" w:rsidRDefault="00AE65E7">
                            <w:r>
                              <w:t xml:space="preserve">     A</w:t>
                            </w:r>
                          </w:p>
                          <w:p w14:paraId="0C2E144D" w14:textId="2223F14E" w:rsidR="00AE65E7" w:rsidRDefault="00AE65E7">
                            <w:r>
                              <w:t xml:space="preserve">                        D                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E65E7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832832" behindDoc="0" locked="0" layoutInCell="1" allowOverlap="1" wp14:anchorId="4087972C" wp14:editId="6D4ED8C6">
                      <wp:simplePos x="0" y="0"/>
                      <wp:positionH relativeFrom="column">
                        <wp:posOffset>1377315</wp:posOffset>
                      </wp:positionH>
                      <wp:positionV relativeFrom="paragraph">
                        <wp:posOffset>1172845</wp:posOffset>
                      </wp:positionV>
                      <wp:extent cx="0" cy="123825"/>
                      <wp:effectExtent l="0" t="0" r="19050" b="28575"/>
                      <wp:wrapNone/>
                      <wp:docPr id="234" name="Straight Connector 2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238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E231AC" id="Straight Connector 234" o:spid="_x0000_s1026" style="position:absolute;z-index:251832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8.45pt,92.35pt" to="108.45pt,10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" strokecolor="#4579b8 [3044]"/>
                  </w:pict>
                </mc:Fallback>
              </mc:AlternateContent>
            </w:r>
            <w:r w:rsidRPr="00AE65E7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831808" behindDoc="0" locked="0" layoutInCell="1" allowOverlap="1" wp14:anchorId="493374F5" wp14:editId="7EB5BE60">
                      <wp:simplePos x="0" y="0"/>
                      <wp:positionH relativeFrom="column">
                        <wp:posOffset>1110615</wp:posOffset>
                      </wp:positionH>
                      <wp:positionV relativeFrom="paragraph">
                        <wp:posOffset>1172845</wp:posOffset>
                      </wp:positionV>
                      <wp:extent cx="247650" cy="0"/>
                      <wp:effectExtent l="0" t="0" r="19050" b="19050"/>
                      <wp:wrapNone/>
                      <wp:docPr id="233" name="Straight Connector 2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76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82A7F3C" id="Straight Connector 233" o:spid="_x0000_s1026" style="position:absolute;z-index:2518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45pt,92.35pt" to="106.95pt,9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" strokecolor="#4579b8 [3044]"/>
                  </w:pict>
                </mc:Fallback>
              </mc:AlternateContent>
            </w:r>
            <w:r w:rsidRPr="00AE65E7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830784" behindDoc="0" locked="0" layoutInCell="1" allowOverlap="1" wp14:anchorId="11DACA19" wp14:editId="6F9F9DAC">
                      <wp:simplePos x="0" y="0"/>
                      <wp:positionH relativeFrom="column">
                        <wp:posOffset>1101090</wp:posOffset>
                      </wp:positionH>
                      <wp:positionV relativeFrom="paragraph">
                        <wp:posOffset>1153795</wp:posOffset>
                      </wp:positionV>
                      <wp:extent cx="0" cy="133350"/>
                      <wp:effectExtent l="0" t="0" r="19050" b="19050"/>
                      <wp:wrapNone/>
                      <wp:docPr id="232" name="Straight Connector 2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33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0E119B7" id="Straight Connector 232" o:spid="_x0000_s1026" style="position:absolute;flip:y;z-index:2518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6.7pt,90.85pt" to="86.7pt,10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9760" behindDoc="0" locked="0" layoutInCell="1" allowOverlap="1" wp14:anchorId="03BFF7BF" wp14:editId="1D7A64B3">
                      <wp:simplePos x="0" y="0"/>
                      <wp:positionH relativeFrom="column">
                        <wp:posOffset>1258253</wp:posOffset>
                      </wp:positionH>
                      <wp:positionV relativeFrom="paragraph">
                        <wp:posOffset>267970</wp:posOffset>
                      </wp:positionV>
                      <wp:extent cx="0" cy="1038225"/>
                      <wp:effectExtent l="19050" t="0" r="19050" b="28575"/>
                      <wp:wrapNone/>
                      <wp:docPr id="231" name="Straight Connector 2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3822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3717DCE" id="Straight Connector 231" o:spid="_x0000_s1026" style="position:absolute;z-index:2518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.1pt,21.1pt" to="99.1pt,10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" strokecolor="black [3213]" strokeweight="2.25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8736" behindDoc="0" locked="0" layoutInCell="1" allowOverlap="1" wp14:anchorId="173630F4" wp14:editId="057A9B7C">
                      <wp:simplePos x="0" y="0"/>
                      <wp:positionH relativeFrom="column">
                        <wp:posOffset>558165</wp:posOffset>
                      </wp:positionH>
                      <wp:positionV relativeFrom="paragraph">
                        <wp:posOffset>267970</wp:posOffset>
                      </wp:positionV>
                      <wp:extent cx="1400175" cy="1038225"/>
                      <wp:effectExtent l="0" t="0" r="28575" b="28575"/>
                      <wp:wrapNone/>
                      <wp:docPr id="230" name="Isosceles Triangle 2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00175" cy="1038225"/>
                              </a:xfrm>
                              <a:prstGeom prst="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413E3E4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30" o:spid="_x0000_s1026" type="#_x0000_t5" style="position:absolute;margin-left:43.95pt;margin-top:21.1pt;width:110.25pt;height:81.75pt;z-index:2518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" filled="f" strokecolor="black [3213]" strokeweight="2pt"/>
                  </w:pict>
                </mc:Fallback>
              </mc:AlternateContent>
            </w:r>
            <w:r w:rsidR="000F480D" w:rsidRPr="00B22D80">
              <w:rPr>
                <w:noProof/>
                <w:position w:val="-10"/>
              </w:rPr>
              <w:object w:dxaOrig="2680" w:dyaOrig="320" w14:anchorId="13940A21">
                <v:shape id="_x0000_i2210" type="#_x0000_t75" style="width:134pt;height:16pt" o:ole="">
                  <v:imagedata r:id="rId11" o:title=""/>
                </v:shape>
                <o:OLEObject Type="Embed" ProgID="Equation.DSMT4" ShapeID="_x0000_i2210" DrawAspect="Content" ObjectID="_1609312697" r:id="rId12"/>
              </w:object>
            </w:r>
          </w:p>
        </w:tc>
      </w:tr>
      <w:tr w:rsidR="000F480D" w:rsidRPr="004D155B" w14:paraId="05C3E32E" w14:textId="77777777" w:rsidTr="00A53E83">
        <w:trPr>
          <w:trHeight w:val="2265"/>
        </w:trPr>
        <w:tc>
          <w:tcPr>
            <w:tcW w:w="4248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6E494C1" w14:textId="6DB298E9" w:rsidR="000F480D" w:rsidRPr="004D155B" w:rsidRDefault="000F480D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6A2B90FE" w14:textId="35AC2CA2" w:rsidR="000F480D" w:rsidRDefault="0000433F" w:rsidP="002D706C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9040" behindDoc="0" locked="0" layoutInCell="1" allowOverlap="1" wp14:anchorId="200232FD" wp14:editId="428E7B78">
                      <wp:simplePos x="0" y="0"/>
                      <wp:positionH relativeFrom="column">
                        <wp:posOffset>645795</wp:posOffset>
                      </wp:positionH>
                      <wp:positionV relativeFrom="paragraph">
                        <wp:posOffset>103505</wp:posOffset>
                      </wp:positionV>
                      <wp:extent cx="76200" cy="114300"/>
                      <wp:effectExtent l="0" t="0" r="19050" b="19050"/>
                      <wp:wrapNone/>
                      <wp:docPr id="214" name="Isosceles Triangle 2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FD37512" id="Isosceles Triangle 214" o:spid="_x0000_s1026" type="#_x0000_t5" style="position:absolute;margin-left:50.85pt;margin-top:8.15pt;width:6pt;height:9pt;z-index:2517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" filled="f" strokecolor="black [3213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6992" behindDoc="0" locked="0" layoutInCell="1" allowOverlap="1" wp14:anchorId="43DA38BC" wp14:editId="79AE1DB2">
                      <wp:simplePos x="0" y="0"/>
                      <wp:positionH relativeFrom="column">
                        <wp:posOffset>140970</wp:posOffset>
                      </wp:positionH>
                      <wp:positionV relativeFrom="paragraph">
                        <wp:posOffset>93980</wp:posOffset>
                      </wp:positionV>
                      <wp:extent cx="76200" cy="114300"/>
                      <wp:effectExtent l="0" t="0" r="19050" b="19050"/>
                      <wp:wrapNone/>
                      <wp:docPr id="213" name="Isosceles Triangle 2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FF02BA9" id="Isosceles Triangle 213" o:spid="_x0000_s1026" type="#_x0000_t5" style="position:absolute;margin-left:11.1pt;margin-top:7.4pt;width:6pt;height:9pt;z-index:2517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" filled="f" strokecolor="black [3213]"/>
                  </w:pict>
                </mc:Fallback>
              </mc:AlternateContent>
            </w:r>
            <w:r w:rsidR="000F480D">
              <w:rPr>
                <w:noProof/>
              </w:rPr>
              <w:drawing>
                <wp:anchor distT="0" distB="0" distL="114300" distR="114300" simplePos="0" relativeHeight="251780608" behindDoc="1" locked="0" layoutInCell="1" allowOverlap="1" wp14:anchorId="3380FD38" wp14:editId="19ECA5C6">
                  <wp:simplePos x="0" y="0"/>
                  <wp:positionH relativeFrom="column">
                    <wp:posOffset>167640</wp:posOffset>
                  </wp:positionH>
                  <wp:positionV relativeFrom="paragraph">
                    <wp:posOffset>410845</wp:posOffset>
                  </wp:positionV>
                  <wp:extent cx="1447800" cy="923925"/>
                  <wp:effectExtent l="0" t="0" r="0" b="9525"/>
                  <wp:wrapTight wrapText="bothSides">
                    <wp:wrapPolygon edited="0">
                      <wp:start x="0" y="0"/>
                      <wp:lineTo x="0" y="21377"/>
                      <wp:lineTo x="21316" y="21377"/>
                      <wp:lineTo x="21316" y="0"/>
                      <wp:lineTo x="0" y="0"/>
                    </wp:wrapPolygon>
                  </wp:wrapTight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9239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D706C">
              <w:rPr>
                <w:noProof/>
              </w:rPr>
              <w:t xml:space="preserve">  RPS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>
              <w:rPr>
                <w:noProof/>
              </w:rPr>
              <w:t xml:space="preserve"> </w:t>
            </w:r>
            <w:r w:rsidR="002D706C">
              <w:rPr>
                <w:noProof/>
              </w:rPr>
              <w:t>_____, by ______</w:t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4665B28" w14:textId="11072B3F" w:rsidR="000F480D" w:rsidRDefault="0000433F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3136" behindDoc="0" locked="0" layoutInCell="1" allowOverlap="1" wp14:anchorId="6C2231BC" wp14:editId="0BFE0CAE">
                      <wp:simplePos x="0" y="0"/>
                      <wp:positionH relativeFrom="column">
                        <wp:posOffset>883920</wp:posOffset>
                      </wp:positionH>
                      <wp:positionV relativeFrom="paragraph">
                        <wp:posOffset>46355</wp:posOffset>
                      </wp:positionV>
                      <wp:extent cx="76200" cy="114300"/>
                      <wp:effectExtent l="0" t="0" r="19050" b="19050"/>
                      <wp:wrapNone/>
                      <wp:docPr id="216" name="Isosceles Triangle 2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70525A1" id="Isosceles Triangle 216" o:spid="_x0000_s1026" type="#_x0000_t5" style="position:absolute;margin-left:69.6pt;margin-top:3.65pt;width:6pt;height:9pt;z-index:2518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" filled="f" strokecolor="black [3213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1088" behindDoc="0" locked="0" layoutInCell="1" allowOverlap="1" wp14:anchorId="0DACF3E2" wp14:editId="47E74834">
                      <wp:simplePos x="0" y="0"/>
                      <wp:positionH relativeFrom="column">
                        <wp:posOffset>340995</wp:posOffset>
                      </wp:positionH>
                      <wp:positionV relativeFrom="paragraph">
                        <wp:posOffset>46355</wp:posOffset>
                      </wp:positionV>
                      <wp:extent cx="76200" cy="114300"/>
                      <wp:effectExtent l="0" t="0" r="19050" b="19050"/>
                      <wp:wrapNone/>
                      <wp:docPr id="215" name="Isosceles Triangle 2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BFFA902" id="Isosceles Triangle 215" o:spid="_x0000_s1026" type="#_x0000_t5" style="position:absolute;margin-left:26.85pt;margin-top:3.65pt;width:6pt;height:9pt;z-index:2518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" filled="f" strokecolor="black [3213]"/>
                  </w:pict>
                </mc:Fallback>
              </mc:AlternateContent>
            </w:r>
            <w:r>
              <w:rPr>
                <w:noProof/>
              </w:rPr>
              <w:t>LNO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>
              <w:rPr>
                <w:noProof/>
              </w:rPr>
              <w:t xml:space="preserve"> </w:t>
            </w:r>
            <w:r w:rsidR="002D706C">
              <w:rPr>
                <w:noProof/>
              </w:rPr>
              <w:t>_____, by ______</w:t>
            </w:r>
            <w:r w:rsidR="000F480D">
              <w:rPr>
                <w:noProof/>
              </w:rPr>
              <w:drawing>
                <wp:anchor distT="0" distB="0" distL="114300" distR="114300" simplePos="0" relativeHeight="251781632" behindDoc="1" locked="0" layoutInCell="1" allowOverlap="1" wp14:anchorId="3A285AF9" wp14:editId="0933E6D3">
                  <wp:simplePos x="0" y="0"/>
                  <wp:positionH relativeFrom="column">
                    <wp:posOffset>358140</wp:posOffset>
                  </wp:positionH>
                  <wp:positionV relativeFrom="paragraph">
                    <wp:posOffset>439420</wp:posOffset>
                  </wp:positionV>
                  <wp:extent cx="1600200" cy="800100"/>
                  <wp:effectExtent l="0" t="0" r="0" b="0"/>
                  <wp:wrapTight wrapText="bothSides">
                    <wp:wrapPolygon edited="0">
                      <wp:start x="0" y="0"/>
                      <wp:lineTo x="0" y="21086"/>
                      <wp:lineTo x="21343" y="21086"/>
                      <wp:lineTo x="21343" y="0"/>
                      <wp:lineTo x="0" y="0"/>
                    </wp:wrapPolygon>
                  </wp:wrapTight>
                  <wp:docPr id="17" name="Picture 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7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F480D" w:rsidRPr="004D155B" w14:paraId="790FE218" w14:textId="77777777" w:rsidTr="00CD148E">
        <w:trPr>
          <w:trHeight w:val="2265"/>
        </w:trPr>
        <w:tc>
          <w:tcPr>
            <w:tcW w:w="4248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52D954A5" w14:textId="4E8FB03B" w:rsidR="000F480D" w:rsidRPr="004D155B" w:rsidRDefault="000F480D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6912617" w14:textId="1F8DE7BD" w:rsidR="000F480D" w:rsidRDefault="00AE65E7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4880" behindDoc="0" locked="0" layoutInCell="1" allowOverlap="1" wp14:anchorId="220010C2" wp14:editId="55772547">
                      <wp:simplePos x="0" y="0"/>
                      <wp:positionH relativeFrom="column">
                        <wp:posOffset>310515</wp:posOffset>
                      </wp:positionH>
                      <wp:positionV relativeFrom="paragraph">
                        <wp:posOffset>296545</wp:posOffset>
                      </wp:positionV>
                      <wp:extent cx="1228725" cy="1009650"/>
                      <wp:effectExtent l="0" t="0" r="0" b="0"/>
                      <wp:wrapNone/>
                      <wp:docPr id="236" name="Text Box 2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28725" cy="1009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FF4636" w14:textId="349CDB1F" w:rsidR="00AE65E7" w:rsidRDefault="00AE65E7">
                                  <w:r>
                                    <w:t xml:space="preserve">        R</w:t>
                                  </w:r>
                                </w:p>
                                <w:p w14:paraId="008F1333" w14:textId="0BE04454" w:rsidR="00AE65E7" w:rsidRDefault="00AE65E7"/>
                                <w:p w14:paraId="35A9F1DB" w14:textId="78C885DE" w:rsidR="00AE65E7" w:rsidRDefault="00AE65E7">
                                  <w:r>
                                    <w:t xml:space="preserve">   P</w:t>
                                  </w:r>
                                </w:p>
                                <w:p w14:paraId="3FC4830C" w14:textId="4386902B" w:rsidR="00AE65E7" w:rsidRDefault="00AE65E7">
                                  <w:r>
                                    <w:t xml:space="preserve">                    S</w:t>
                                  </w:r>
                                </w:p>
                                <w:p w14:paraId="7DE1ACA5" w14:textId="55A93C70" w:rsidR="00AE65E7" w:rsidRDefault="00AE65E7">
                                  <w:r>
                                    <w:t>Q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0010C2" id="Text Box 236" o:spid="_x0000_s1033" type="#_x0000_t202" style="position:absolute;left:0;text-align:left;margin-left:24.45pt;margin-top:23.35pt;width:96.75pt;height:79.5pt;z-index:25183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" filled="f" stroked="f" strokeweight=".5pt">
                      <v:textbox>
                        <w:txbxContent>
                          <w:p w14:paraId="5CFF4636" w14:textId="349CDB1F" w:rsidR="00AE65E7" w:rsidRDefault="00AE65E7">
                            <w:r>
                              <w:t xml:space="preserve">        R</w:t>
                            </w:r>
                          </w:p>
                          <w:p w14:paraId="008F1333" w14:textId="0BE04454" w:rsidR="00AE65E7" w:rsidRDefault="00AE65E7"/>
                          <w:p w14:paraId="35A9F1DB" w14:textId="78C885DE" w:rsidR="00AE65E7" w:rsidRDefault="00AE65E7">
                            <w:r>
                              <w:t xml:space="preserve">   P</w:t>
                            </w:r>
                          </w:p>
                          <w:p w14:paraId="3FC4830C" w14:textId="4386902B" w:rsidR="00AE65E7" w:rsidRDefault="00AE65E7">
                            <w:r>
                              <w:t xml:space="preserve">                    S</w:t>
                            </w:r>
                          </w:p>
                          <w:p w14:paraId="7DE1ACA5" w14:textId="55A93C70" w:rsidR="00AE65E7" w:rsidRDefault="00AE65E7">
                            <w: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7232" behindDoc="0" locked="0" layoutInCell="1" allowOverlap="1" wp14:anchorId="72354AC0" wp14:editId="1A2738DF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84455</wp:posOffset>
                      </wp:positionV>
                      <wp:extent cx="76200" cy="114300"/>
                      <wp:effectExtent l="0" t="0" r="19050" b="19050"/>
                      <wp:wrapNone/>
                      <wp:docPr id="219" name="Isosceles Triangle 2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61C1779" id="Isosceles Triangle 219" o:spid="_x0000_s1026" type="#_x0000_t5" style="position:absolute;margin-left:48.6pt;margin-top:6.65pt;width:6pt;height:9pt;z-index:2518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5184" behindDoc="0" locked="0" layoutInCell="1" allowOverlap="1" wp14:anchorId="79312037" wp14:editId="368A763D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03505</wp:posOffset>
                      </wp:positionV>
                      <wp:extent cx="76200" cy="114300"/>
                      <wp:effectExtent l="0" t="0" r="19050" b="19050"/>
                      <wp:wrapNone/>
                      <wp:docPr id="218" name="Isosceles Triangle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A201E5" id="Isosceles Triangle 218" o:spid="_x0000_s1026" type="#_x0000_t5" style="position:absolute;margin-left:8.1pt;margin-top:8.15pt;width:6pt;height:9pt;z-index:2518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w:t xml:space="preserve"> </w:t>
            </w:r>
            <w:r w:rsidR="002D706C">
              <w:rPr>
                <w:noProof/>
              </w:rPr>
              <w:t>RPS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 w:rsidR="0000433F">
              <w:rPr>
                <w:noProof/>
              </w:rPr>
              <w:t xml:space="preserve">   </w:t>
            </w:r>
            <w:r w:rsidR="002D706C">
              <w:rPr>
                <w:noProof/>
              </w:rPr>
              <w:t>_____, by ______</w:t>
            </w:r>
            <w:r w:rsidR="00472D8B">
              <w:rPr>
                <w:noProof/>
              </w:rPr>
              <w:drawing>
                <wp:anchor distT="0" distB="0" distL="114300" distR="114300" simplePos="0" relativeHeight="251788800" behindDoc="1" locked="0" layoutInCell="1" allowOverlap="1" wp14:anchorId="608AC4F7" wp14:editId="4FE37978">
                  <wp:simplePos x="0" y="0"/>
                  <wp:positionH relativeFrom="column">
                    <wp:posOffset>529590</wp:posOffset>
                  </wp:positionH>
                  <wp:positionV relativeFrom="paragraph">
                    <wp:posOffset>363220</wp:posOffset>
                  </wp:positionV>
                  <wp:extent cx="695325" cy="790575"/>
                  <wp:effectExtent l="0" t="0" r="9525" b="9525"/>
                  <wp:wrapTight wrapText="bothSides">
                    <wp:wrapPolygon edited="0">
                      <wp:start x="0" y="0"/>
                      <wp:lineTo x="0" y="21340"/>
                      <wp:lineTo x="21304" y="21340"/>
                      <wp:lineTo x="21304" y="0"/>
                      <wp:lineTo x="0" y="0"/>
                    </wp:wrapPolygon>
                  </wp:wrapTight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96F2CA1" w14:textId="471DF214" w:rsidR="000F480D" w:rsidRDefault="0000433F" w:rsidP="0000433F">
            <w:pPr>
              <w:pStyle w:val="ListParagraph"/>
              <w:numPr>
                <w:ilvl w:val="0"/>
                <w:numId w:val="42"/>
              </w:numPr>
              <w:spacing w:before="12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1328" behindDoc="0" locked="0" layoutInCell="1" allowOverlap="1" wp14:anchorId="5C340A90" wp14:editId="5BCA292F">
                      <wp:simplePos x="0" y="0"/>
                      <wp:positionH relativeFrom="column">
                        <wp:posOffset>931545</wp:posOffset>
                      </wp:positionH>
                      <wp:positionV relativeFrom="paragraph">
                        <wp:posOffset>36830</wp:posOffset>
                      </wp:positionV>
                      <wp:extent cx="76200" cy="114300"/>
                      <wp:effectExtent l="0" t="0" r="19050" b="19050"/>
                      <wp:wrapNone/>
                      <wp:docPr id="221" name="Isosceles Triangle 2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AA323DB" id="Isosceles Triangle 221" o:spid="_x0000_s1026" type="#_x0000_t5" style="position:absolute;margin-left:73.35pt;margin-top:2.9pt;width:6pt;height:9pt;z-index:2518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" filled="f" strokecolor="black [3213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09280" behindDoc="0" locked="0" layoutInCell="1" allowOverlap="1" wp14:anchorId="5871AF62" wp14:editId="1A4B9353">
                      <wp:simplePos x="0" y="0"/>
                      <wp:positionH relativeFrom="column">
                        <wp:posOffset>350520</wp:posOffset>
                      </wp:positionH>
                      <wp:positionV relativeFrom="paragraph">
                        <wp:posOffset>36830</wp:posOffset>
                      </wp:positionV>
                      <wp:extent cx="76200" cy="114300"/>
                      <wp:effectExtent l="0" t="0" r="19050" b="19050"/>
                      <wp:wrapNone/>
                      <wp:docPr id="220" name="Isosceles Triangle 2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0DE85A0" id="Isosceles Triangle 220" o:spid="_x0000_s1026" type="#_x0000_t5" style="position:absolute;margin-left:27.6pt;margin-top:2.9pt;width:6pt;height:9pt;z-index:2518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" filled="f" strokecolor="black [3213]"/>
                  </w:pict>
                </mc:Fallback>
              </mc:AlternateContent>
            </w:r>
            <w:r>
              <w:rPr>
                <w:noProof/>
              </w:rPr>
              <w:t xml:space="preserve"> FJG 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>
              <w:rPr>
                <w:noProof/>
              </w:rPr>
              <w:t xml:space="preserve"> </w:t>
            </w:r>
            <w:r w:rsidR="002D706C">
              <w:rPr>
                <w:noProof/>
              </w:rPr>
              <w:t>_____, by ______</w:t>
            </w:r>
            <w:r w:rsidR="000F480D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3680" behindDoc="0" locked="0" layoutInCell="1" allowOverlap="1" wp14:anchorId="1A21379D" wp14:editId="4968E6EE">
                      <wp:simplePos x="0" y="0"/>
                      <wp:positionH relativeFrom="column">
                        <wp:posOffset>531495</wp:posOffset>
                      </wp:positionH>
                      <wp:positionV relativeFrom="paragraph">
                        <wp:posOffset>284480</wp:posOffset>
                      </wp:positionV>
                      <wp:extent cx="1272540" cy="1082040"/>
                      <wp:effectExtent l="0" t="0" r="3810" b="3810"/>
                      <wp:wrapNone/>
                      <wp:docPr id="26" name="Group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272540" cy="1082040"/>
                                <a:chOff x="0" y="0"/>
                                <a:chExt cx="1605" cy="137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7" name="Picture 2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5" cy="13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4" name="AutoShap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0" y="1028"/>
                                  <a:ext cx="143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AutoShap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3" y="1028"/>
                                  <a:ext cx="0" cy="11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769EC04" id="Group 26" o:spid="_x0000_s1026" style="position:absolute;margin-left:41.85pt;margin-top:22.4pt;width:100.2pt;height:85.2pt;z-index:251783680" coordsize="1605,1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">
                      <v:shape id="Picture 27" o:spid="_x0000_s1027" type="#_x0000_t75" style="position:absolute;width:1605;height:13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">
                        <v:imagedata r:id="rId17" o:title=""/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9" o:spid="_x0000_s1028" type="#_x0000_t32" style="position:absolute;left:830;top:1028;width:1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"/>
                      <v:shape id="AutoShape 20" o:spid="_x0000_s1029" type="#_x0000_t32" style="position:absolute;left:973;top:1028;width:0;height:1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    </v:group>
                  </w:pict>
                </mc:Fallback>
              </mc:AlternateContent>
            </w:r>
          </w:p>
        </w:tc>
      </w:tr>
      <w:tr w:rsidR="000F480D" w:rsidRPr="004D155B" w14:paraId="052F3758" w14:textId="77777777" w:rsidTr="00CD148E">
        <w:trPr>
          <w:trHeight w:val="2265"/>
        </w:trPr>
        <w:tc>
          <w:tcPr>
            <w:tcW w:w="4248" w:type="dxa"/>
            <w:gridSpan w:val="2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79787AB1" w14:textId="5E4EA356" w:rsidR="000F480D" w:rsidRPr="004D155B" w:rsidRDefault="000F480D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E07D2D0" w14:textId="4C9B7F28" w:rsidR="000F480D" w:rsidRDefault="0000433F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5424" behindDoc="0" locked="0" layoutInCell="1" allowOverlap="1" wp14:anchorId="4E5F1EDC" wp14:editId="748EFC9F">
                      <wp:simplePos x="0" y="0"/>
                      <wp:positionH relativeFrom="column">
                        <wp:posOffset>721995</wp:posOffset>
                      </wp:positionH>
                      <wp:positionV relativeFrom="paragraph">
                        <wp:posOffset>113030</wp:posOffset>
                      </wp:positionV>
                      <wp:extent cx="76200" cy="114300"/>
                      <wp:effectExtent l="0" t="0" r="19050" b="19050"/>
                      <wp:wrapNone/>
                      <wp:docPr id="223" name="Isosceles Triangle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AE8D3D6" id="Isosceles Triangle 223" o:spid="_x0000_s1026" type="#_x0000_t5" style="position:absolute;margin-left:56.85pt;margin-top:8.9pt;width:6pt;height:9pt;z-index:2518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" filled="f" strokecolor="black [3213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3376" behindDoc="0" locked="0" layoutInCell="1" allowOverlap="1" wp14:anchorId="7A3FC530" wp14:editId="1AE5D0B0">
                      <wp:simplePos x="0" y="0"/>
                      <wp:positionH relativeFrom="column">
                        <wp:posOffset>112395</wp:posOffset>
                      </wp:positionH>
                      <wp:positionV relativeFrom="paragraph">
                        <wp:posOffset>103505</wp:posOffset>
                      </wp:positionV>
                      <wp:extent cx="76200" cy="114300"/>
                      <wp:effectExtent l="0" t="0" r="19050" b="19050"/>
                      <wp:wrapNone/>
                      <wp:docPr id="222" name="Isosceles Triangle 2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79E5297" id="Isosceles Triangle 222" o:spid="_x0000_s1026" type="#_x0000_t5" style="position:absolute;margin-left:8.85pt;margin-top:8.15pt;width:6pt;height:9pt;z-index:2518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" filled="f" strokecolor="black [3213]"/>
                  </w:pict>
                </mc:Fallback>
              </mc:AlternateContent>
            </w:r>
            <w:r>
              <w:rPr>
                <w:noProof/>
              </w:rPr>
              <w:t xml:space="preserve">  ABC 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>
              <w:rPr>
                <w:noProof/>
              </w:rPr>
              <w:t xml:space="preserve"> </w:t>
            </w:r>
            <w:r w:rsidR="002D706C">
              <w:rPr>
                <w:noProof/>
              </w:rPr>
              <w:t>_____, by ______</w:t>
            </w:r>
            <w:r w:rsidR="000F480D">
              <w:rPr>
                <w:noProof/>
              </w:rPr>
              <w:drawing>
                <wp:anchor distT="0" distB="0" distL="114300" distR="114300" simplePos="0" relativeHeight="251784704" behindDoc="1" locked="0" layoutInCell="1" allowOverlap="1" wp14:anchorId="36EBD560" wp14:editId="7732EEEA">
                  <wp:simplePos x="0" y="0"/>
                  <wp:positionH relativeFrom="column">
                    <wp:posOffset>281940</wp:posOffset>
                  </wp:positionH>
                  <wp:positionV relativeFrom="paragraph">
                    <wp:posOffset>506095</wp:posOffset>
                  </wp:positionV>
                  <wp:extent cx="1203960" cy="857250"/>
                  <wp:effectExtent l="0" t="0" r="0" b="0"/>
                  <wp:wrapTight wrapText="bothSides">
                    <wp:wrapPolygon edited="0">
                      <wp:start x="0" y="0"/>
                      <wp:lineTo x="0" y="19680"/>
                      <wp:lineTo x="684" y="20640"/>
                      <wp:lineTo x="4443" y="21120"/>
                      <wp:lineTo x="16747" y="21120"/>
                      <wp:lineTo x="20506" y="20640"/>
                      <wp:lineTo x="20848" y="19680"/>
                      <wp:lineTo x="19481" y="15360"/>
                      <wp:lineTo x="11962" y="0"/>
                      <wp:lineTo x="0" y="0"/>
                    </wp:wrapPolygon>
                  </wp:wrapTight>
                  <wp:docPr id="303" name="Picture 30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3" name="Picture 303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396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2D2F2871" w14:textId="3E33D7B6" w:rsidR="000F480D" w:rsidRDefault="00016F0E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7952" behindDoc="0" locked="0" layoutInCell="1" allowOverlap="1" wp14:anchorId="65E74632" wp14:editId="3887229E">
                      <wp:simplePos x="0" y="0"/>
                      <wp:positionH relativeFrom="column">
                        <wp:posOffset>521970</wp:posOffset>
                      </wp:positionH>
                      <wp:positionV relativeFrom="paragraph">
                        <wp:posOffset>294005</wp:posOffset>
                      </wp:positionV>
                      <wp:extent cx="1181100" cy="1047750"/>
                      <wp:effectExtent l="0" t="0" r="0" b="0"/>
                      <wp:wrapNone/>
                      <wp:docPr id="237" name="Text Box 2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181100" cy="1047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9701801" w14:textId="77777777" w:rsidR="00016F0E" w:rsidRDefault="00016F0E" w:rsidP="00016F0E">
                                  <w:r>
                                    <w:t xml:space="preserve">     L</w:t>
                                  </w:r>
                                </w:p>
                                <w:p w14:paraId="0C55D833" w14:textId="77777777" w:rsidR="00016F0E" w:rsidRDefault="00016F0E" w:rsidP="00016F0E"/>
                                <w:p w14:paraId="5453DD57" w14:textId="77777777" w:rsidR="00016F0E" w:rsidRDefault="00016F0E" w:rsidP="00016F0E">
                                  <w:r>
                                    <w:t>O                 N</w:t>
                                  </w:r>
                                </w:p>
                                <w:p w14:paraId="305F3104" w14:textId="77777777" w:rsidR="00016F0E" w:rsidRDefault="00016F0E" w:rsidP="00016F0E"/>
                                <w:p w14:paraId="4EE83B32" w14:textId="77777777" w:rsidR="00016F0E" w:rsidRDefault="00016F0E" w:rsidP="00016F0E">
                                  <w:r>
                                    <w:t xml:space="preserve">                 P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E74632" id="Text Box 237" o:spid="_x0000_s1034" type="#_x0000_t202" style="position:absolute;left:0;text-align:left;margin-left:41.1pt;margin-top:23.15pt;width:93pt;height:82.5pt;z-index:251837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" filled="f" stroked="f" strokeweight=".5pt">
                      <v:textbox>
                        <w:txbxContent>
                          <w:p w14:paraId="69701801" w14:textId="77777777" w:rsidR="00016F0E" w:rsidRDefault="00016F0E" w:rsidP="00016F0E">
                            <w:r>
                              <w:t xml:space="preserve">     L</w:t>
                            </w:r>
                          </w:p>
                          <w:p w14:paraId="0C55D833" w14:textId="77777777" w:rsidR="00016F0E" w:rsidRDefault="00016F0E" w:rsidP="00016F0E"/>
                          <w:p w14:paraId="5453DD57" w14:textId="77777777" w:rsidR="00016F0E" w:rsidRDefault="00016F0E" w:rsidP="00016F0E">
                            <w:r>
                              <w:t>O                 N</w:t>
                            </w:r>
                          </w:p>
                          <w:p w14:paraId="305F3104" w14:textId="77777777" w:rsidR="00016F0E" w:rsidRDefault="00016F0E" w:rsidP="00016F0E"/>
                          <w:p w14:paraId="4EE83B32" w14:textId="77777777" w:rsidR="00016F0E" w:rsidRDefault="00016F0E" w:rsidP="00016F0E">
                            <w:r>
                              <w:t xml:space="preserve">                 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9520" behindDoc="0" locked="0" layoutInCell="1" allowOverlap="1" wp14:anchorId="50A4E8B2" wp14:editId="25530320">
                      <wp:simplePos x="0" y="0"/>
                      <wp:positionH relativeFrom="column">
                        <wp:posOffset>941070</wp:posOffset>
                      </wp:positionH>
                      <wp:positionV relativeFrom="paragraph">
                        <wp:posOffset>36830</wp:posOffset>
                      </wp:positionV>
                      <wp:extent cx="76200" cy="114300"/>
                      <wp:effectExtent l="0" t="0" r="19050" b="19050"/>
                      <wp:wrapNone/>
                      <wp:docPr id="225" name="Isosceles Triangle 2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5D3DDD5" id="Isosceles Triangle 225" o:spid="_x0000_s1026" type="#_x0000_t5" style="position:absolute;margin-left:74.1pt;margin-top:2.9pt;width:6pt;height:9pt;z-index:2518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17472" behindDoc="0" locked="0" layoutInCell="1" allowOverlap="1" wp14:anchorId="7141D8A8" wp14:editId="771C7E8B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17780</wp:posOffset>
                      </wp:positionV>
                      <wp:extent cx="76200" cy="114300"/>
                      <wp:effectExtent l="0" t="0" r="19050" b="19050"/>
                      <wp:wrapNone/>
                      <wp:docPr id="224" name="Isosceles Triangle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F05C104" id="Isosceles Triangle 224" o:spid="_x0000_s1026" type="#_x0000_t5" style="position:absolute;margin-left:29.1pt;margin-top:1.4pt;width:6pt;height:9pt;z-index:2518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w:t xml:space="preserve">LMN 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  <m:r>
                <w:rPr>
                  <w:rFonts w:ascii="Cambria Math" w:hAnsi="Cambria Math"/>
                  <w:noProof/>
                </w:rPr>
                <m:t xml:space="preserve"> </m:t>
              </m:r>
            </m:oMath>
            <w:r w:rsidR="002D706C">
              <w:rPr>
                <w:noProof/>
              </w:rPr>
              <w:t xml:space="preserve"> _____, by ______</w:t>
            </w:r>
            <w:r w:rsidR="00472D8B">
              <w:rPr>
                <w:noProof/>
              </w:rPr>
              <w:drawing>
                <wp:anchor distT="0" distB="0" distL="114300" distR="114300" simplePos="0" relativeHeight="251785728" behindDoc="1" locked="0" layoutInCell="1" allowOverlap="1" wp14:anchorId="16C110DE" wp14:editId="2B38938D">
                  <wp:simplePos x="0" y="0"/>
                  <wp:positionH relativeFrom="column">
                    <wp:posOffset>710565</wp:posOffset>
                  </wp:positionH>
                  <wp:positionV relativeFrom="paragraph">
                    <wp:posOffset>363220</wp:posOffset>
                  </wp:positionV>
                  <wp:extent cx="800100" cy="800100"/>
                  <wp:effectExtent l="0" t="0" r="0" b="0"/>
                  <wp:wrapTight wrapText="bothSides">
                    <wp:wrapPolygon edited="0">
                      <wp:start x="0" y="0"/>
                      <wp:lineTo x="0" y="21086"/>
                      <wp:lineTo x="21086" y="21086"/>
                      <wp:lineTo x="21086" y="0"/>
                      <wp:lineTo x="0" y="0"/>
                    </wp:wrapPolygon>
                  </wp:wrapTight>
                  <wp:docPr id="194" name="Picture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0100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F480D" w:rsidRPr="004D155B" w14:paraId="0FE23060" w14:textId="77777777" w:rsidTr="00CD148E">
        <w:trPr>
          <w:trHeight w:val="2265"/>
        </w:trPr>
        <w:tc>
          <w:tcPr>
            <w:tcW w:w="4248" w:type="dxa"/>
            <w:gridSpan w:val="2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6C4C217B" w14:textId="649F1617" w:rsidR="000F480D" w:rsidRPr="004D155B" w:rsidRDefault="000F480D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3FAD6DC2" w14:textId="719A3361" w:rsidR="000F480D" w:rsidRDefault="00016F0E" w:rsidP="00B22D80">
            <w:pPr>
              <w:pStyle w:val="ListParagraph"/>
              <w:numPr>
                <w:ilvl w:val="0"/>
                <w:numId w:val="42"/>
              </w:numPr>
              <w:spacing w:before="120"/>
              <w:ind w:left="252" w:hanging="252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8976" behindDoc="0" locked="0" layoutInCell="1" allowOverlap="1" wp14:anchorId="43B1F3D1" wp14:editId="457187E0">
                      <wp:simplePos x="0" y="0"/>
                      <wp:positionH relativeFrom="column">
                        <wp:posOffset>177165</wp:posOffset>
                      </wp:positionH>
                      <wp:positionV relativeFrom="paragraph">
                        <wp:posOffset>334645</wp:posOffset>
                      </wp:positionV>
                      <wp:extent cx="1571625" cy="904875"/>
                      <wp:effectExtent l="0" t="0" r="0" b="0"/>
                      <wp:wrapNone/>
                      <wp:docPr id="238" name="Text Box 2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1625" cy="9048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01062E3" w14:textId="77777777" w:rsidR="00517DB3" w:rsidRDefault="00016F0E" w:rsidP="00016F0E">
                                  <w:r>
                                    <w:t xml:space="preserve">         </w:t>
                                  </w:r>
                                  <w:r w:rsidR="00517DB3">
                                    <w:t xml:space="preserve">   R              U</w:t>
                                  </w:r>
                                </w:p>
                                <w:p w14:paraId="4F6A66A0" w14:textId="77777777" w:rsidR="00517DB3" w:rsidRDefault="00517DB3" w:rsidP="00016F0E"/>
                                <w:p w14:paraId="71046F2B" w14:textId="77777777" w:rsidR="00517DB3" w:rsidRDefault="00517DB3" w:rsidP="00016F0E"/>
                                <w:p w14:paraId="5F06C03B" w14:textId="1AF58B79" w:rsidR="00016F0E" w:rsidRDefault="00517DB3" w:rsidP="00016F0E">
                                  <w:r>
                                    <w:t>S          T   V       W</w:t>
                                  </w:r>
                                  <w:r w:rsidR="00016F0E">
                                    <w:t xml:space="preserve">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B1F3D1" id="Text Box 238" o:spid="_x0000_s1035" type="#_x0000_t202" style="position:absolute;left:0;text-align:left;margin-left:13.95pt;margin-top:26.35pt;width:123.75pt;height:71.25pt;z-index:2518389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" filled="f" stroked="f" strokeweight=".5pt">
                      <v:textbox>
                        <w:txbxContent>
                          <w:p w14:paraId="201062E3" w14:textId="77777777" w:rsidR="00517DB3" w:rsidRDefault="00016F0E" w:rsidP="00016F0E">
                            <w:r>
                              <w:t xml:space="preserve">         </w:t>
                            </w:r>
                            <w:r w:rsidR="00517DB3">
                              <w:t xml:space="preserve">   R              U</w:t>
                            </w:r>
                          </w:p>
                          <w:p w14:paraId="4F6A66A0" w14:textId="77777777" w:rsidR="00517DB3" w:rsidRDefault="00517DB3" w:rsidP="00016F0E"/>
                          <w:p w14:paraId="71046F2B" w14:textId="77777777" w:rsidR="00517DB3" w:rsidRDefault="00517DB3" w:rsidP="00016F0E"/>
                          <w:p w14:paraId="5F06C03B" w14:textId="1AF58B79" w:rsidR="00016F0E" w:rsidRDefault="00517DB3" w:rsidP="00016F0E">
                            <w:r>
                              <w:t>S          T   V       W</w:t>
                            </w:r>
                            <w:r w:rsidR="00016F0E">
                              <w:t xml:space="preserve">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3616" behindDoc="0" locked="0" layoutInCell="1" allowOverlap="1" wp14:anchorId="74897E8A" wp14:editId="25F62318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132080</wp:posOffset>
                      </wp:positionV>
                      <wp:extent cx="76200" cy="114300"/>
                      <wp:effectExtent l="0" t="0" r="19050" b="19050"/>
                      <wp:wrapNone/>
                      <wp:docPr id="227" name="Isosceles Triangle 2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3794B72" id="Isosceles Triangle 227" o:spid="_x0000_s1026" type="#_x0000_t5" style="position:absolute;margin-left:49.35pt;margin-top:10.4pt;width:6pt;height:9pt;z-index:2518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1568" behindDoc="0" locked="0" layoutInCell="1" allowOverlap="1" wp14:anchorId="61D78502" wp14:editId="36D6BD42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103505</wp:posOffset>
                      </wp:positionV>
                      <wp:extent cx="76200" cy="114300"/>
                      <wp:effectExtent l="0" t="0" r="19050" b="19050"/>
                      <wp:wrapNone/>
                      <wp:docPr id="226" name="Isosceles Triangle 2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5C8B75" id="Isosceles Triangle 226" o:spid="_x0000_s1026" type="#_x0000_t5" style="position:absolute;margin-left:8.1pt;margin-top:8.15pt;width:6pt;height:9pt;z-index:2518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w:t xml:space="preserve"> RST 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 w:rsidR="0000433F">
              <w:rPr>
                <w:noProof/>
              </w:rPr>
              <w:t xml:space="preserve"> </w:t>
            </w:r>
            <w:r w:rsidR="002D706C">
              <w:rPr>
                <w:noProof/>
              </w:rPr>
              <w:t>_____, by ______</w:t>
            </w:r>
            <w:r w:rsidR="00472D8B">
              <w:rPr>
                <w:noProof/>
              </w:rPr>
              <w:drawing>
                <wp:anchor distT="0" distB="0" distL="114300" distR="114300" simplePos="0" relativeHeight="251787776" behindDoc="1" locked="0" layoutInCell="1" allowOverlap="1" wp14:anchorId="04F9427B" wp14:editId="7D85167E">
                  <wp:simplePos x="0" y="0"/>
                  <wp:positionH relativeFrom="column">
                    <wp:posOffset>367665</wp:posOffset>
                  </wp:positionH>
                  <wp:positionV relativeFrom="paragraph">
                    <wp:posOffset>334645</wp:posOffset>
                  </wp:positionV>
                  <wp:extent cx="1228725" cy="714375"/>
                  <wp:effectExtent l="0" t="0" r="9525" b="9525"/>
                  <wp:wrapTight wrapText="bothSides">
                    <wp:wrapPolygon edited="0">
                      <wp:start x="0" y="0"/>
                      <wp:lineTo x="0" y="21312"/>
                      <wp:lineTo x="21433" y="21312"/>
                      <wp:lineTo x="21433" y="0"/>
                      <wp:lineTo x="0" y="0"/>
                    </wp:wrapPolygon>
                  </wp:wrapTight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872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0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B5891E6" w14:textId="2FB9DF1C" w:rsidR="000F480D" w:rsidRDefault="00517DB3" w:rsidP="0078215E">
            <w:pPr>
              <w:pStyle w:val="ListParagraph"/>
              <w:numPr>
                <w:ilvl w:val="0"/>
                <w:numId w:val="42"/>
              </w:numPr>
              <w:spacing w:before="12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40000" behindDoc="0" locked="0" layoutInCell="1" allowOverlap="1" wp14:anchorId="08B10B0B" wp14:editId="66383873">
                      <wp:simplePos x="0" y="0"/>
                      <wp:positionH relativeFrom="column">
                        <wp:posOffset>1186815</wp:posOffset>
                      </wp:positionH>
                      <wp:positionV relativeFrom="paragraph">
                        <wp:posOffset>-8255</wp:posOffset>
                      </wp:positionV>
                      <wp:extent cx="1028700" cy="1600200"/>
                      <wp:effectExtent l="0" t="0" r="0" b="0"/>
                      <wp:wrapNone/>
                      <wp:docPr id="239" name="Text Box 2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28700" cy="16002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E97A106" w14:textId="1B92505C" w:rsidR="00517DB3" w:rsidRDefault="00517DB3">
                                  <w:r>
                                    <w:t xml:space="preserve">             R</w:t>
                                  </w:r>
                                </w:p>
                                <w:p w14:paraId="57219F07" w14:textId="3FDEC5EE" w:rsidR="00517DB3" w:rsidRDefault="00517DB3"/>
                                <w:p w14:paraId="605C1500" w14:textId="479E7D29" w:rsidR="00517DB3" w:rsidRDefault="00517DB3"/>
                                <w:p w14:paraId="263477C5" w14:textId="15DA8A04" w:rsidR="00517DB3" w:rsidRDefault="00517DB3">
                                  <w:r>
                                    <w:t xml:space="preserve">   P           S</w:t>
                                  </w:r>
                                </w:p>
                                <w:p w14:paraId="7BED870D" w14:textId="6263087D" w:rsidR="00517DB3" w:rsidRDefault="00517DB3"/>
                                <w:p w14:paraId="0C498C8A" w14:textId="7CA13789" w:rsidR="00517DB3" w:rsidRDefault="00517DB3"/>
                                <w:p w14:paraId="4FDC85D2" w14:textId="36A3A40F" w:rsidR="00517DB3" w:rsidRDefault="00517DB3">
                                  <w:r>
                                    <w:t xml:space="preserve">  </w:t>
                                  </w:r>
                                </w:p>
                                <w:p w14:paraId="3ED9B335" w14:textId="21E87D8F" w:rsidR="00517DB3" w:rsidRDefault="00517DB3">
                                  <w:r>
                                    <w:t xml:space="preserve">                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B10B0B" id="Text Box 239" o:spid="_x0000_s1036" type="#_x0000_t202" style="position:absolute;left:0;text-align:left;margin-left:93.45pt;margin-top:-.65pt;width:81pt;height:126pt;z-index:251840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" filled="f" stroked="f" strokeweight=".5pt">
                      <v:textbox>
                        <w:txbxContent>
                          <w:p w14:paraId="4E97A106" w14:textId="1B92505C" w:rsidR="00517DB3" w:rsidRDefault="00517DB3">
                            <w:r>
                              <w:t xml:space="preserve">             R</w:t>
                            </w:r>
                          </w:p>
                          <w:p w14:paraId="57219F07" w14:textId="3FDEC5EE" w:rsidR="00517DB3" w:rsidRDefault="00517DB3"/>
                          <w:p w14:paraId="605C1500" w14:textId="479E7D29" w:rsidR="00517DB3" w:rsidRDefault="00517DB3"/>
                          <w:p w14:paraId="263477C5" w14:textId="15DA8A04" w:rsidR="00517DB3" w:rsidRDefault="00517DB3">
                            <w:r>
                              <w:t xml:space="preserve">   P           S</w:t>
                            </w:r>
                          </w:p>
                          <w:p w14:paraId="7BED870D" w14:textId="6263087D" w:rsidR="00517DB3" w:rsidRDefault="00517DB3"/>
                          <w:p w14:paraId="0C498C8A" w14:textId="7CA13789" w:rsidR="00517DB3" w:rsidRDefault="00517DB3"/>
                          <w:p w14:paraId="4FDC85D2" w14:textId="36A3A40F" w:rsidR="00517DB3" w:rsidRDefault="00517DB3">
                            <w:r>
                              <w:t xml:space="preserve">  </w:t>
                            </w:r>
                          </w:p>
                          <w:p w14:paraId="3ED9B335" w14:textId="21E87D8F" w:rsidR="00517DB3" w:rsidRDefault="00517DB3">
                            <w:r>
                              <w:t xml:space="preserve">                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7712" behindDoc="0" locked="0" layoutInCell="1" allowOverlap="1" wp14:anchorId="13028650" wp14:editId="2E4B0C76">
                      <wp:simplePos x="0" y="0"/>
                      <wp:positionH relativeFrom="column">
                        <wp:posOffset>922020</wp:posOffset>
                      </wp:positionH>
                      <wp:positionV relativeFrom="paragraph">
                        <wp:posOffset>25400</wp:posOffset>
                      </wp:positionV>
                      <wp:extent cx="76200" cy="114300"/>
                      <wp:effectExtent l="0" t="0" r="19050" b="19050"/>
                      <wp:wrapNone/>
                      <wp:docPr id="229" name="Isosceles Triangle 2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87942F" id="Isosceles Triangle 229" o:spid="_x0000_s1026" type="#_x0000_t5" style="position:absolute;margin-left:72.6pt;margin-top:2pt;width:6pt;height:9pt;z-index:2518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25664" behindDoc="0" locked="0" layoutInCell="1" allowOverlap="1" wp14:anchorId="76AA0851" wp14:editId="1DBCE1B5">
                      <wp:simplePos x="0" y="0"/>
                      <wp:positionH relativeFrom="column">
                        <wp:posOffset>417195</wp:posOffset>
                      </wp:positionH>
                      <wp:positionV relativeFrom="paragraph">
                        <wp:posOffset>36830</wp:posOffset>
                      </wp:positionV>
                      <wp:extent cx="76200" cy="114300"/>
                      <wp:effectExtent l="0" t="0" r="19050" b="19050"/>
                      <wp:wrapNone/>
                      <wp:docPr id="228" name="Isosceles Triangle 2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200" cy="114300"/>
                              </a:xfrm>
                              <a:prstGeom prst="triangl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36C410E" id="Isosceles Triangle 228" o:spid="_x0000_s1026" type="#_x0000_t5" style="position:absolute;margin-left:32.85pt;margin-top:2.9pt;width:6pt;height:9pt;z-index:2518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" filled="f" strokecolor="black [3213]"/>
                  </w:pict>
                </mc:Fallback>
              </mc:AlternateContent>
            </w:r>
            <w:r w:rsidR="0000433F">
              <w:rPr>
                <w:noProof/>
              </w:rPr>
              <w:drawing>
                <wp:anchor distT="0" distB="0" distL="114300" distR="114300" simplePos="0" relativeHeight="251786752" behindDoc="1" locked="0" layoutInCell="1" allowOverlap="1" wp14:anchorId="18163AF6" wp14:editId="745457C8">
                  <wp:simplePos x="0" y="0"/>
                  <wp:positionH relativeFrom="column">
                    <wp:posOffset>1539240</wp:posOffset>
                  </wp:positionH>
                  <wp:positionV relativeFrom="paragraph">
                    <wp:posOffset>172720</wp:posOffset>
                  </wp:positionV>
                  <wp:extent cx="542925" cy="1143000"/>
                  <wp:effectExtent l="0" t="0" r="9525" b="0"/>
                  <wp:wrapTight wrapText="bothSides">
                    <wp:wrapPolygon edited="0">
                      <wp:start x="0" y="0"/>
                      <wp:lineTo x="0" y="21240"/>
                      <wp:lineTo x="21221" y="21240"/>
                      <wp:lineTo x="21221" y="0"/>
                      <wp:lineTo x="0" y="0"/>
                    </wp:wrapPolygon>
                  </wp:wrapTight>
                  <wp:docPr id="196" name="Picture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0433F">
              <w:rPr>
                <w:noProof/>
              </w:rPr>
              <w:t xml:space="preserve"> </w:t>
            </w:r>
            <w:r w:rsidR="002D706C">
              <w:rPr>
                <w:noProof/>
              </w:rPr>
              <w:t>RPS</w:t>
            </w:r>
            <m:oMath>
              <m:r>
                <w:rPr>
                  <w:rFonts w:ascii="Cambria Math" w:hAnsi="Cambria Math"/>
                  <w:noProof/>
                </w:rPr>
                <m:t>≅</m:t>
              </m:r>
            </m:oMath>
            <w:r w:rsidR="002D706C">
              <w:rPr>
                <w:noProof/>
              </w:rPr>
              <w:t xml:space="preserve"> </w:t>
            </w:r>
            <w:r w:rsidR="0000433F">
              <w:rPr>
                <w:noProof/>
              </w:rPr>
              <w:t xml:space="preserve"> </w:t>
            </w:r>
            <w:r w:rsidR="002D706C">
              <w:rPr>
                <w:noProof/>
              </w:rPr>
              <w:t>_____, by __</w:t>
            </w:r>
            <w:bookmarkStart w:id="0" w:name="_GoBack"/>
            <w:bookmarkEnd w:id="0"/>
            <w:r w:rsidR="002D706C">
              <w:rPr>
                <w:noProof/>
              </w:rPr>
              <w:t>____</w:t>
            </w:r>
          </w:p>
        </w:tc>
      </w:tr>
      <w:tr w:rsidR="006D6D17" w:rsidRPr="004D155B" w14:paraId="4AD9C936" w14:textId="77777777" w:rsidTr="00EB6286">
        <w:trPr>
          <w:trHeight w:val="2265"/>
        </w:trPr>
        <w:tc>
          <w:tcPr>
            <w:tcW w:w="42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0426BCC0" w14:textId="77777777" w:rsidR="006D6D17" w:rsidRDefault="006D6D17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lastRenderedPageBreak/>
              <w:t xml:space="preserve">CPCTC </w:t>
            </w:r>
          </w:p>
          <w:p w14:paraId="33E81BC5" w14:textId="69A5036D" w:rsidR="006D6D17" w:rsidRPr="004D155B" w:rsidRDefault="006D6D17" w:rsidP="00EE1447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t xml:space="preserve">Congruent Parts of Congruent Triangles are congruent 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171E45FC" w14:textId="32856DE1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89824" behindDoc="1" locked="0" layoutInCell="1" allowOverlap="1" wp14:anchorId="7DC55E7B" wp14:editId="71690765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316230</wp:posOffset>
                  </wp:positionV>
                  <wp:extent cx="4149090" cy="1311910"/>
                  <wp:effectExtent l="0" t="0" r="3810" b="2540"/>
                  <wp:wrapTight wrapText="bothSides">
                    <wp:wrapPolygon edited="0">
                      <wp:start x="0" y="0"/>
                      <wp:lineTo x="0" y="21328"/>
                      <wp:lineTo x="21521" y="21328"/>
                      <wp:lineTo x="21521" y="0"/>
                      <wp:lineTo x="0" y="0"/>
                    </wp:wrapPolygon>
                  </wp:wrapTight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9090" cy="1311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t>11.</w:t>
            </w:r>
          </w:p>
          <w:p w14:paraId="7471A378" w14:textId="43D52914" w:rsidR="006D6D17" w:rsidRDefault="006D6D17" w:rsidP="006D6D17">
            <w:pPr>
              <w:spacing w:before="120"/>
              <w:rPr>
                <w:noProof/>
              </w:rPr>
            </w:pPr>
          </w:p>
          <w:p w14:paraId="6395C406" w14:textId="44A94610" w:rsidR="006D6D17" w:rsidRDefault="006D6D17" w:rsidP="006D6D17">
            <w:pPr>
              <w:spacing w:before="120"/>
              <w:rPr>
                <w:noProof/>
              </w:rPr>
            </w:pPr>
          </w:p>
          <w:p w14:paraId="6F844D7A" w14:textId="79CAB911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90848" behindDoc="1" locked="0" layoutInCell="1" allowOverlap="1" wp14:anchorId="71CA90EB" wp14:editId="0957BF56">
                  <wp:simplePos x="0" y="0"/>
                  <wp:positionH relativeFrom="column">
                    <wp:posOffset>5715</wp:posOffset>
                  </wp:positionH>
                  <wp:positionV relativeFrom="paragraph">
                    <wp:posOffset>438150</wp:posOffset>
                  </wp:positionV>
                  <wp:extent cx="4149090" cy="941705"/>
                  <wp:effectExtent l="0" t="0" r="3810" b="0"/>
                  <wp:wrapTight wrapText="bothSides">
                    <wp:wrapPolygon edited="0">
                      <wp:start x="0" y="0"/>
                      <wp:lineTo x="0" y="20974"/>
                      <wp:lineTo x="21521" y="20974"/>
                      <wp:lineTo x="21521" y="0"/>
                      <wp:lineTo x="0" y="0"/>
                    </wp:wrapPolygon>
                  </wp:wrapTight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9090" cy="941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t xml:space="preserve">12. </w:t>
            </w:r>
          </w:p>
          <w:p w14:paraId="7E3E8DDA" w14:textId="1AB7E841" w:rsidR="006D6D17" w:rsidRDefault="006D6D17" w:rsidP="006D6D17">
            <w:pPr>
              <w:spacing w:before="120"/>
              <w:rPr>
                <w:noProof/>
              </w:rPr>
            </w:pPr>
          </w:p>
          <w:p w14:paraId="434503A0" w14:textId="617F73EC" w:rsidR="006D6D17" w:rsidRDefault="006D6D17" w:rsidP="006D6D17">
            <w:pPr>
              <w:spacing w:before="120"/>
              <w:rPr>
                <w:noProof/>
              </w:rPr>
            </w:pPr>
          </w:p>
          <w:p w14:paraId="0479AC75" w14:textId="7F6721B7" w:rsidR="006D6D17" w:rsidRDefault="006D6D17" w:rsidP="006D6D17">
            <w:pPr>
              <w:spacing w:before="120"/>
              <w:rPr>
                <w:noProof/>
              </w:rPr>
            </w:pPr>
          </w:p>
        </w:tc>
      </w:tr>
      <w:tr w:rsidR="006D6D17" w:rsidRPr="004D155B" w14:paraId="0ABD5641" w14:textId="77777777" w:rsidTr="00EB6286">
        <w:trPr>
          <w:trHeight w:val="2265"/>
        </w:trPr>
        <w:tc>
          <w:tcPr>
            <w:tcW w:w="42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84F0BEF" w14:textId="2A984A16" w:rsidR="006D6D17" w:rsidRDefault="00EF5CBD" w:rsidP="00EE1447">
            <w:pPr>
              <w:jc w:val="center"/>
              <w:rPr>
                <w:rFonts w:ascii="Century Gothic" w:hAnsi="Century Gothic" w:cs="Arial"/>
                <w:szCs w:val="20"/>
              </w:rPr>
            </w:pPr>
            <w:r>
              <w:rPr>
                <w:rFonts w:ascii="Century Gothic" w:hAnsi="Century Gothic" w:cs="Arial"/>
                <w:szCs w:val="20"/>
              </w:rPr>
              <w:t>Solving Quadrilaterals</w:t>
            </w: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14:paraId="7BC9FB2A" w14:textId="77777777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91872" behindDoc="1" locked="0" layoutInCell="1" allowOverlap="1" wp14:anchorId="0195CC10" wp14:editId="55F02F85">
                  <wp:simplePos x="0" y="0"/>
                  <wp:positionH relativeFrom="column">
                    <wp:posOffset>2586990</wp:posOffset>
                  </wp:positionH>
                  <wp:positionV relativeFrom="paragraph">
                    <wp:posOffset>51435</wp:posOffset>
                  </wp:positionV>
                  <wp:extent cx="1504950" cy="914400"/>
                  <wp:effectExtent l="0" t="0" r="0" b="0"/>
                  <wp:wrapTight wrapText="bothSides">
                    <wp:wrapPolygon edited="0">
                      <wp:start x="0" y="0"/>
                      <wp:lineTo x="0" y="21150"/>
                      <wp:lineTo x="21327" y="21150"/>
                      <wp:lineTo x="21327" y="0"/>
                      <wp:lineTo x="0" y="0"/>
                    </wp:wrapPolygon>
                  </wp:wrapTight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t xml:space="preserve">13. JKLM is a parllelogram. </w:t>
            </w:r>
          </w:p>
          <w:p w14:paraId="61700679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4297B4AA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3BA4AE4D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07F108F2" w14:textId="77777777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t xml:space="preserve">Find each measure. </w:t>
            </w:r>
          </w:p>
          <w:p w14:paraId="01032B14" w14:textId="77777777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t>z = _______                          x = _______</w:t>
            </w:r>
          </w:p>
          <w:p w14:paraId="248E2028" w14:textId="77777777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t>LK = ______                          MJ = ______</w:t>
            </w:r>
          </w:p>
          <w:p w14:paraId="14CA4D39" w14:textId="77777777" w:rsidR="006D6D17" w:rsidRDefault="006D6D17" w:rsidP="006D6D17">
            <w:pPr>
              <w:spacing w:before="120"/>
              <w:rPr>
                <w:noProof/>
              </w:rPr>
            </w:pPr>
            <m:oMath>
              <m:r>
                <w:rPr>
                  <w:rFonts w:ascii="Cambria Math" w:hAnsi="Cambria Math"/>
                  <w:noProof/>
                </w:rPr>
                <m:t>∠L</m:t>
              </m:r>
            </m:oMath>
            <w:r>
              <w:rPr>
                <w:noProof/>
              </w:rPr>
              <w:t xml:space="preserve"> = ______                           </w:t>
            </w:r>
            <m:oMath>
              <m:r>
                <w:rPr>
                  <w:rFonts w:ascii="Cambria Math" w:hAnsi="Cambria Math"/>
                  <w:noProof/>
                </w:rPr>
                <m:t>∠</m:t>
              </m:r>
              <m:r>
                <w:rPr>
                  <w:rFonts w:ascii="Cambria Math" w:hAnsi="Cambria Math"/>
                  <w:noProof/>
                </w:rPr>
                <m:t>K</m:t>
              </m:r>
            </m:oMath>
            <w:r>
              <w:rPr>
                <w:noProof/>
              </w:rPr>
              <w:t xml:space="preserve"> = ______</w:t>
            </w:r>
          </w:p>
          <w:p w14:paraId="3A866E0C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606886B9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3E15C46E" w14:textId="77777777" w:rsidR="006D6D17" w:rsidRDefault="006D6D17" w:rsidP="006D6D17">
            <w:pPr>
              <w:spacing w:before="12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792896" behindDoc="1" locked="0" layoutInCell="1" allowOverlap="1" wp14:anchorId="12F9DC3E" wp14:editId="62D0AD2B">
                  <wp:simplePos x="0" y="0"/>
                  <wp:positionH relativeFrom="column">
                    <wp:posOffset>396240</wp:posOffset>
                  </wp:positionH>
                  <wp:positionV relativeFrom="paragraph">
                    <wp:posOffset>67310</wp:posOffset>
                  </wp:positionV>
                  <wp:extent cx="2933700" cy="1876425"/>
                  <wp:effectExtent l="0" t="0" r="0" b="9525"/>
                  <wp:wrapTight wrapText="bothSides">
                    <wp:wrapPolygon edited="0">
                      <wp:start x="0" y="0"/>
                      <wp:lineTo x="0" y="21490"/>
                      <wp:lineTo x="21460" y="21490"/>
                      <wp:lineTo x="21460" y="0"/>
                      <wp:lineTo x="0" y="0"/>
                    </wp:wrapPolygon>
                  </wp:wrapTight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3700" cy="1876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t>14.</w:t>
            </w:r>
          </w:p>
          <w:p w14:paraId="5E615671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044FEB56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7888FEEB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6A14C288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45E8E494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18369095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64A44BC3" w14:textId="77777777" w:rsidR="006D6D17" w:rsidRDefault="006D6D17" w:rsidP="006D6D17">
            <w:pPr>
              <w:spacing w:before="120"/>
              <w:rPr>
                <w:noProof/>
              </w:rPr>
            </w:pPr>
          </w:p>
          <w:p w14:paraId="16223226" w14:textId="510109FC" w:rsidR="006D6D17" w:rsidRDefault="006D6D17" w:rsidP="006D6D17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lastRenderedPageBreak/>
              <w:t>15</w:t>
            </w:r>
            <w:r>
              <w:rPr>
                <w:rFonts w:ascii="Century Gothic" w:hAnsi="Century Gothic" w:cs="Calibri"/>
              </w:rPr>
              <w:t>. Find x and y.</w:t>
            </w:r>
          </w:p>
          <w:p w14:paraId="38EA931A" w14:textId="521FEF6B" w:rsidR="006D6D17" w:rsidRDefault="006D6D17" w:rsidP="006D6D17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 w:cs="Calibri"/>
              </w:rPr>
            </w:pPr>
            <w:r>
              <w:rPr>
                <w:noProof/>
              </w:rPr>
              <w:drawing>
                <wp:inline distT="0" distB="0" distL="0" distR="0" wp14:anchorId="78864CD3" wp14:editId="533E4259">
                  <wp:extent cx="1885950" cy="933450"/>
                  <wp:effectExtent l="0" t="0" r="0" b="0"/>
                  <wp:docPr id="63" name="Picture 63" descr="Image result for parallelogram probl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Image result for parallelogram proble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8EBF03" w14:textId="2842B361" w:rsidR="006D6D17" w:rsidRDefault="006D6D17" w:rsidP="006D6D17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 w:cs="Calibri"/>
              </w:rPr>
            </w:pPr>
          </w:p>
          <w:p w14:paraId="145300DD" w14:textId="77777777" w:rsidR="006D6D17" w:rsidRDefault="006D6D17" w:rsidP="006D6D17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 w:cs="Calibri"/>
              </w:rPr>
            </w:pPr>
          </w:p>
          <w:p w14:paraId="1A1A283C" w14:textId="74C55A23" w:rsidR="006D6D17" w:rsidRDefault="006D6D17" w:rsidP="006D6D17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16</w:t>
            </w:r>
            <w:r>
              <w:rPr>
                <w:rFonts w:ascii="Century Gothic" w:hAnsi="Century Gothic" w:cs="Calibri"/>
              </w:rPr>
              <w:t>.  What are the special properties of a rectangle?  Rhombus?  Isosceles trapezoid?</w:t>
            </w:r>
          </w:p>
          <w:p w14:paraId="1B89A64B" w14:textId="0DFB76A0" w:rsidR="006D6D17" w:rsidRPr="006D6D17" w:rsidRDefault="006D6D17" w:rsidP="006D6D17">
            <w:pPr>
              <w:spacing w:before="120"/>
              <w:rPr>
                <w:noProof/>
              </w:rPr>
            </w:pPr>
          </w:p>
        </w:tc>
      </w:tr>
      <w:tr w:rsidR="000F480D" w:rsidRPr="004D155B" w14:paraId="38423A85" w14:textId="77777777" w:rsidTr="00AF1B31">
        <w:trPr>
          <w:trHeight w:val="4032"/>
        </w:trPr>
        <w:tc>
          <w:tcPr>
            <w:tcW w:w="424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C807948" w14:textId="77777777" w:rsidR="000F480D" w:rsidRPr="004D155B" w:rsidRDefault="000F480D" w:rsidP="00E10166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14:paraId="18ED458B" w14:textId="6191AC00" w:rsidR="000F480D" w:rsidRPr="004D155B" w:rsidRDefault="000F480D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63F410B5" w14:textId="77777777" w:rsidR="000F480D" w:rsidRPr="004D155B" w:rsidRDefault="000F480D" w:rsidP="005131C7">
            <w:pPr>
              <w:jc w:val="center"/>
              <w:rPr>
                <w:rFonts w:ascii="Century Gothic" w:hAnsi="Century Gothic" w:cs="Arial"/>
                <w:szCs w:val="20"/>
              </w:rPr>
            </w:pPr>
            <w:r w:rsidRPr="004D155B">
              <w:rPr>
                <w:rFonts w:ascii="Century Gothic" w:hAnsi="Century Gothic" w:cs="Arial"/>
                <w:szCs w:val="20"/>
              </w:rPr>
              <w:t>Proofs</w:t>
            </w:r>
          </w:p>
          <w:p w14:paraId="2531D1C3" w14:textId="77777777" w:rsidR="000F480D" w:rsidRPr="004D155B" w:rsidRDefault="000F480D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State what</w:t>
            </w:r>
            <w:r w:rsidRPr="004D155B">
              <w:rPr>
                <w:rFonts w:ascii="Century Gothic" w:hAnsi="Century Gothic" w:cs="Arial"/>
                <w:sz w:val="20"/>
                <w:szCs w:val="20"/>
              </w:rPr>
              <w:t xml:space="preserve"> is given first, and mark your picture!</w:t>
            </w:r>
          </w:p>
          <w:p w14:paraId="0348EFCC" w14:textId="77777777" w:rsidR="000F480D" w:rsidRPr="004D155B" w:rsidRDefault="000F480D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14:paraId="2024234D" w14:textId="77777777" w:rsidR="000F480D" w:rsidRPr="004D155B" w:rsidRDefault="000F480D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1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Write down the givens</w:t>
            </w:r>
          </w:p>
          <w:p w14:paraId="256B11AD" w14:textId="77777777" w:rsidR="000F480D" w:rsidRPr="004D155B" w:rsidRDefault="000F480D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2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Make any marks that you know are congruent (reflexive property, vertical angles, alternate interior angles)</w:t>
            </w:r>
          </w:p>
          <w:p w14:paraId="1791D605" w14:textId="77777777" w:rsidR="000F480D" w:rsidRPr="004D155B" w:rsidRDefault="000F480D" w:rsidP="005131C7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4D155B">
              <w:rPr>
                <w:rFonts w:ascii="Century Gothic" w:hAnsi="Century Gothic" w:cs="Arial"/>
                <w:sz w:val="22"/>
                <w:szCs w:val="22"/>
                <w:u w:val="single"/>
              </w:rPr>
              <w:t>Step 3</w:t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 xml:space="preserve"> – The last Statement will always be showing the Triangles are </w: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0CC2BD2" wp14:editId="43BA055C">
                  <wp:extent cx="200025" cy="190500"/>
                  <wp:effectExtent l="0" t="0" r="9525" b="0"/>
                  <wp:docPr id="5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D155B">
              <w:rPr>
                <w:rFonts w:ascii="Century Gothic" w:hAnsi="Century Gothic" w:cs="Arial"/>
                <w:sz w:val="22"/>
                <w:szCs w:val="22"/>
              </w:rPr>
              <w:t>(SSS, SAS, ASA, AAS, HL)</w:t>
            </w:r>
          </w:p>
          <w:p w14:paraId="22BE84FB" w14:textId="512DFEA4" w:rsidR="000F480D" w:rsidRPr="004D155B" w:rsidRDefault="000F480D" w:rsidP="005131C7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675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14:paraId="02763CD8" w14:textId="68A36C4D" w:rsidR="000F480D" w:rsidRPr="00240219" w:rsidRDefault="000F480D" w:rsidP="00240219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06880" behindDoc="1" locked="0" layoutInCell="1" allowOverlap="1" wp14:anchorId="33D86AC6" wp14:editId="1084FFC1">
                  <wp:simplePos x="0" y="0"/>
                  <wp:positionH relativeFrom="column">
                    <wp:posOffset>2421890</wp:posOffset>
                  </wp:positionH>
                  <wp:positionV relativeFrom="paragraph">
                    <wp:posOffset>-3175</wp:posOffset>
                  </wp:positionV>
                  <wp:extent cx="1590675" cy="1057275"/>
                  <wp:effectExtent l="0" t="0" r="9525" b="9525"/>
                  <wp:wrapNone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77" t="18182" r="15929" b="28708"/>
                          <a:stretch/>
                        </pic:blipFill>
                        <pic:spPr bwMode="auto">
                          <a:xfrm>
                            <a:off x="0" y="0"/>
                            <a:ext cx="15906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D08E764" w14:textId="60E14CEE" w:rsidR="000F480D" w:rsidRPr="007126FB" w:rsidRDefault="007126FB" w:rsidP="007126FB">
            <w:pPr>
              <w:ind w:left="36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17. </w:t>
            </w:r>
            <w:r w:rsidR="000F480D" w:rsidRPr="007126FB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="000F480D" w:rsidRPr="00C75155">
              <w:object w:dxaOrig="1020" w:dyaOrig="340" w14:anchorId="59545013">
                <v:shape id="_x0000_i1320" type="#_x0000_t75" style="width:48.1pt;height:15.55pt" o:ole="">
                  <v:imagedata r:id="rId29" o:title=""/>
                </v:shape>
                <o:OLEObject Type="Embed" ProgID="Equation.DSMT4" ShapeID="_x0000_i1320" DrawAspect="Content" ObjectID="_1609312698" r:id="rId30"/>
              </w:object>
            </w:r>
          </w:p>
          <w:p w14:paraId="29A18E4B" w14:textId="77777777" w:rsidR="000F480D" w:rsidRDefault="000F480D" w:rsidP="002207C4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207C4">
              <w:rPr>
                <w:rFonts w:ascii="Century Gothic" w:hAnsi="Century Gothic"/>
                <w:position w:val="-6"/>
                <w:sz w:val="20"/>
                <w:szCs w:val="20"/>
              </w:rPr>
              <w:object w:dxaOrig="1680" w:dyaOrig="279" w14:anchorId="1290D540">
                <v:shape id="_x0000_i1316" type="#_x0000_t75" style="width:84pt;height:13.95pt" o:ole="">
                  <v:imagedata r:id="rId31" o:title=""/>
                </v:shape>
                <o:OLEObject Type="Embed" ProgID="Equation.DSMT4" ShapeID="_x0000_i1316" DrawAspect="Content" ObjectID="_1609312699" r:id="rId32"/>
              </w:object>
            </w:r>
          </w:p>
          <w:p w14:paraId="35DCAF1A" w14:textId="21E84930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74C6BB6" w14:textId="206FA21D" w:rsidR="006D6D17" w:rsidRDefault="006D6D17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5AAFD76" w14:textId="77777777" w:rsidR="006D6D17" w:rsidRDefault="006D6D17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E363732" w14:textId="3327ABB0" w:rsidR="000F480D" w:rsidRDefault="006D6D17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904" behindDoc="0" locked="0" layoutInCell="1" allowOverlap="1" wp14:anchorId="5951C4C0" wp14:editId="60E8DEF3">
                      <wp:simplePos x="0" y="0"/>
                      <wp:positionH relativeFrom="column">
                        <wp:posOffset>26670</wp:posOffset>
                      </wp:positionH>
                      <wp:positionV relativeFrom="paragraph">
                        <wp:posOffset>34290</wp:posOffset>
                      </wp:positionV>
                      <wp:extent cx="4105275" cy="1600200"/>
                      <wp:effectExtent l="0" t="0" r="9525" b="0"/>
                      <wp:wrapNone/>
                      <wp:docPr id="6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5275" cy="1600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148"/>
                                    <w:gridCol w:w="3763"/>
                                  </w:tblGrid>
                                  <w:tr w:rsidR="000F480D" w:rsidRPr="000D7068" w14:paraId="1BDEA900" w14:textId="77777777" w:rsidTr="0023206D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4367B4B2" w14:textId="77777777" w:rsidR="000F480D" w:rsidRPr="00240219" w:rsidRDefault="000F480D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7C8BD7B1" w14:textId="77777777" w:rsidR="000F480D" w:rsidRPr="00240219" w:rsidRDefault="000F480D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0F480D" w:rsidRPr="000D7068" w14:paraId="311BE94A" w14:textId="77777777" w:rsidTr="00240219">
                                    <w:trPr>
                                      <w:trHeight w:val="428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480616AD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020" w:dyaOrig="340" w14:anchorId="4E50E8F2">
                                            <v:shape id="_x0000_i1324" type="#_x0000_t75" style="width:35.1pt;height:11.25pt">
                                              <v:imagedata r:id="rId29" o:title=""/>
                                            </v:shape>
                                            <o:OLEObject Type="Embed" ProgID="Equation.DSMT4" ShapeID="_x0000_i1324" DrawAspect="Content" ObjectID="_1609312709" r:id="rId3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2CA0D519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0F480D" w:rsidRPr="000D7068" w14:paraId="584FF032" w14:textId="77777777" w:rsidTr="0023206D">
                                    <w:trPr>
                                      <w:trHeight w:val="53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16D1811F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704" w:dyaOrig="219" w14:anchorId="110577E4">
                                            <v:shape id="_x0000_i1325" type="#_x0000_t75" style="width:35.2pt;height:10.95pt" o:ole="">
                                              <v:imagedata r:id="rId34" o:title=""/>
                                            </v:shape>
                                            <o:OLEObject Type="Embed" ProgID="Equation.DSMT4" ShapeID="_x0000_i1325" DrawAspect="Content" ObjectID="_1609312710" r:id="rId35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7E532F71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</w:t>
                                        </w:r>
                                      </w:p>
                                    </w:tc>
                                  </w:tr>
                                  <w:tr w:rsidR="000F480D" w:rsidRPr="000D7068" w14:paraId="3AC861C9" w14:textId="77777777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0DBE889B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11" w:dyaOrig="228" w14:anchorId="19D50F7E">
                                            <v:shape id="_x0000_i1326" type="#_x0000_t75" style="width:70.55pt;height:11.4pt" o:ole="">
                                              <v:imagedata r:id="rId36" o:title=""/>
                                            </v:shape>
                                            <o:OLEObject Type="Embed" ProgID="Equation.DSMT4" ShapeID="_x0000_i1326" DrawAspect="Content" ObjectID="_1609312711" r:id="rId3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618B5F00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0F480D" w:rsidRPr="000D7068" w14:paraId="7780B12E" w14:textId="77777777" w:rsidTr="0023206D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817" w:type="pct"/>
                                        <w:shd w:val="clear" w:color="auto" w:fill="auto"/>
                                      </w:tcPr>
                                      <w:p w14:paraId="345C2D3E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294" w:dyaOrig="219" w14:anchorId="1DC007F4">
                                            <v:shape id="_x0000_i1327" type="#_x0000_t75" style="width:64.7pt;height:10.95pt" o:ole="">
                                              <v:imagedata r:id="rId31" o:title=""/>
                                            </v:shape>
                                            <o:OLEObject Type="Embed" ProgID="Equation.DSMT4" ShapeID="_x0000_i1327" DrawAspect="Content" ObjectID="_1609312712" r:id="rId38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183" w:type="pct"/>
                                        <w:shd w:val="clear" w:color="auto" w:fill="auto"/>
                                      </w:tcPr>
                                      <w:p w14:paraId="4F407977" w14:textId="77777777" w:rsidR="000F480D" w:rsidRPr="00240219" w:rsidRDefault="000F480D" w:rsidP="00240219">
                                        <w:pPr>
                                          <w:spacing w:before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</w:p>
                                    </w:tc>
                                  </w:tr>
                                </w:tbl>
                                <w:p w14:paraId="1F1A2195" w14:textId="77777777" w:rsidR="000F480D" w:rsidRDefault="000F480D" w:rsidP="002207C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51C4C0" id="Text Box 1882" o:spid="_x0000_s1037" type="#_x0000_t202" style="position:absolute;margin-left:2.1pt;margin-top:2.7pt;width:323.25pt;height:126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148"/>
                              <w:gridCol w:w="3763"/>
                            </w:tblGrid>
                            <w:tr w:rsidR="000F480D" w:rsidRPr="000D7068" w14:paraId="1BDEA900" w14:textId="77777777" w:rsidTr="0023206D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4367B4B2" w14:textId="77777777" w:rsidR="000F480D" w:rsidRPr="00240219" w:rsidRDefault="000F480D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7C8BD7B1" w14:textId="77777777" w:rsidR="000F480D" w:rsidRPr="00240219" w:rsidRDefault="000F480D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0F480D" w:rsidRPr="000D7068" w14:paraId="311BE94A" w14:textId="77777777" w:rsidTr="00240219">
                              <w:trPr>
                                <w:trHeight w:val="428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480616AD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020" w:dyaOrig="340" w14:anchorId="4E50E8F2">
                                      <v:shape id="_x0000_i1324" type="#_x0000_t75" style="width:35.1pt;height:11.25pt">
                                        <v:imagedata r:id="rId29" o:title=""/>
                                      </v:shape>
                                      <o:OLEObject Type="Embed" ProgID="Equation.DSMT4" ShapeID="_x0000_i1324" DrawAspect="Content" ObjectID="_1609312709" r:id="rId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2CA0D519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0F480D" w:rsidRPr="000D7068" w14:paraId="584FF032" w14:textId="77777777" w:rsidTr="0023206D">
                              <w:trPr>
                                <w:trHeight w:val="53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16D1811F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704" w:dyaOrig="219" w14:anchorId="110577E4">
                                      <v:shape id="_x0000_i1325" type="#_x0000_t75" style="width:35.2pt;height:10.95pt" o:ole="">
                                        <v:imagedata r:id="rId34" o:title=""/>
                                      </v:shape>
                                      <o:OLEObject Type="Embed" ProgID="Equation.DSMT4" ShapeID="_x0000_i1325" DrawAspect="Content" ObjectID="_1609312710" r:id="rId4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7E532F71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</w:t>
                                  </w:r>
                                </w:p>
                              </w:tc>
                            </w:tr>
                            <w:tr w:rsidR="000F480D" w:rsidRPr="000D7068" w14:paraId="3AC861C9" w14:textId="77777777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0DBE889B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11" w:dyaOrig="228" w14:anchorId="19D50F7E">
                                      <v:shape id="_x0000_i1326" type="#_x0000_t75" style="width:70.55pt;height:11.4pt" o:ole="">
                                        <v:imagedata r:id="rId36" o:title=""/>
                                      </v:shape>
                                      <o:OLEObject Type="Embed" ProgID="Equation.DSMT4" ShapeID="_x0000_i1326" DrawAspect="Content" ObjectID="_1609312711" r:id="rId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618B5F00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0F480D" w:rsidRPr="000D7068" w14:paraId="7780B12E" w14:textId="77777777" w:rsidTr="0023206D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817" w:type="pct"/>
                                  <w:shd w:val="clear" w:color="auto" w:fill="auto"/>
                                </w:tcPr>
                                <w:p w14:paraId="345C2D3E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294" w:dyaOrig="219" w14:anchorId="1DC007F4">
                                      <v:shape id="_x0000_i1327" type="#_x0000_t75" style="width:64.7pt;height:10.95pt" o:ole="">
                                        <v:imagedata r:id="rId31" o:title=""/>
                                      </v:shape>
                                      <o:OLEObject Type="Embed" ProgID="Equation.DSMT4" ShapeID="_x0000_i1327" DrawAspect="Content" ObjectID="_1609312712" r:id="rId4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183" w:type="pct"/>
                                  <w:shd w:val="clear" w:color="auto" w:fill="auto"/>
                                </w:tcPr>
                                <w:p w14:paraId="4F407977" w14:textId="77777777" w:rsidR="000F480D" w:rsidRPr="00240219" w:rsidRDefault="000F480D" w:rsidP="00240219">
                                  <w:pPr>
                                    <w:spacing w:before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</w:p>
                              </w:tc>
                            </w:tr>
                          </w:tbl>
                          <w:p w14:paraId="1F1A2195" w14:textId="77777777" w:rsidR="000F480D" w:rsidRDefault="000F480D" w:rsidP="002207C4"/>
                        </w:txbxContent>
                      </v:textbox>
                    </v:shape>
                  </w:pict>
                </mc:Fallback>
              </mc:AlternateContent>
            </w:r>
          </w:p>
          <w:p w14:paraId="30F06AE8" w14:textId="20FC099E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24215EF" w14:textId="03A384BB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C502886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A2F6715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79278A2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92A96D3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1E8EA6E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F764645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7728368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F280B6B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E4ACB28" w14:textId="5FB0C3CA" w:rsidR="000F480D" w:rsidRDefault="006D6D17" w:rsidP="002207C4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pict w14:anchorId="0AD9C6EA">
                <v:rect id="_x0000_i1395" style="width:326.7pt;height:2pt" o:hralign="center" o:hrstd="t" o:hrnoshade="t" o:hr="t" fillcolor="black [3213]" stroked="f"/>
              </w:pict>
            </w:r>
          </w:p>
          <w:p w14:paraId="5105B5D4" w14:textId="77777777" w:rsidR="006D6D17" w:rsidRDefault="006D6D17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6609BB8" w14:textId="4E4D699F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342A1AF" w14:textId="5B53ED96" w:rsidR="000F480D" w:rsidRPr="007126FB" w:rsidRDefault="000F480D" w:rsidP="007126FB">
            <w:pPr>
              <w:ind w:left="36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09952" behindDoc="1" locked="0" layoutInCell="1" allowOverlap="1" wp14:anchorId="72CD89F4" wp14:editId="523254CB">
                  <wp:simplePos x="0" y="0"/>
                  <wp:positionH relativeFrom="column">
                    <wp:posOffset>2646045</wp:posOffset>
                  </wp:positionH>
                  <wp:positionV relativeFrom="paragraph">
                    <wp:posOffset>29846</wp:posOffset>
                  </wp:positionV>
                  <wp:extent cx="1186542" cy="6477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188720" cy="648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126FB">
              <w:rPr>
                <w:rFonts w:ascii="Century Gothic" w:hAnsi="Century Gothic"/>
                <w:sz w:val="20"/>
                <w:szCs w:val="20"/>
              </w:rPr>
              <w:t xml:space="preserve">18. </w:t>
            </w:r>
            <w:r w:rsidRPr="007126FB">
              <w:rPr>
                <w:rFonts w:ascii="Century Gothic" w:hAnsi="Century Gothic"/>
                <w:sz w:val="20"/>
                <w:szCs w:val="20"/>
              </w:rPr>
              <w:t xml:space="preserve">Given: </w:t>
            </w:r>
            <w:r w:rsidRPr="0023206D">
              <w:object w:dxaOrig="1760" w:dyaOrig="380" w14:anchorId="6FEBD306">
                <v:shape id="_x0000_i1318" type="#_x0000_t75" style="width:83pt;height:17.4pt" o:ole="">
                  <v:imagedata r:id="rId44" o:title=""/>
                </v:shape>
                <o:OLEObject Type="Embed" ProgID="Equation.DSMT4" ShapeID="_x0000_i1318" DrawAspect="Content" ObjectID="_1609312700" r:id="rId45"/>
              </w:object>
            </w:r>
            <w:r w:rsidRPr="007126FB">
              <w:rPr>
                <w:rFonts w:ascii="Century Gothic" w:hAnsi="Century Gothic"/>
                <w:sz w:val="20"/>
                <w:szCs w:val="20"/>
              </w:rPr>
              <w:t xml:space="preserve">   </w:t>
            </w:r>
          </w:p>
          <w:p w14:paraId="6E41871F" w14:textId="77777777" w:rsidR="000F480D" w:rsidRDefault="000F480D" w:rsidP="00E10166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Prove: </w:t>
            </w:r>
            <w:r w:rsidRPr="0023206D">
              <w:rPr>
                <w:rFonts w:ascii="Century Gothic" w:hAnsi="Century Gothic"/>
                <w:position w:val="-6"/>
                <w:sz w:val="20"/>
                <w:szCs w:val="20"/>
              </w:rPr>
              <w:object w:dxaOrig="1500" w:dyaOrig="279" w14:anchorId="450B80DE">
                <v:shape id="_x0000_i1319" type="#_x0000_t75" style="width:75pt;height:13.95pt" o:ole="">
                  <v:imagedata r:id="rId46" o:title=""/>
                </v:shape>
                <o:OLEObject Type="Embed" ProgID="Equation.DSMT4" ShapeID="_x0000_i1319" DrawAspect="Content" ObjectID="_1609312701" r:id="rId47"/>
              </w:object>
            </w:r>
          </w:p>
          <w:p w14:paraId="62E99437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5E7E7CF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928" behindDoc="0" locked="0" layoutInCell="1" allowOverlap="1" wp14:anchorId="655BAFDE" wp14:editId="0976D515">
                      <wp:simplePos x="0" y="0"/>
                      <wp:positionH relativeFrom="column">
                        <wp:posOffset>-41090</wp:posOffset>
                      </wp:positionH>
                      <wp:positionV relativeFrom="paragraph">
                        <wp:posOffset>146910</wp:posOffset>
                      </wp:positionV>
                      <wp:extent cx="4149524" cy="1857737"/>
                      <wp:effectExtent l="0" t="0" r="3810" b="9525"/>
                      <wp:wrapNone/>
                      <wp:docPr id="1" name="Text Box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49524" cy="18577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4785" w:type="pct"/>
                                    <w:jc w:val="center"/>
                                    <w:tblBorders>
                                      <w:insideH w:val="single" w:sz="12" w:space="0" w:color="auto"/>
                                      <w:insideV w:val="single" w:sz="12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2036"/>
                                    <w:gridCol w:w="3941"/>
                                  </w:tblGrid>
                                  <w:tr w:rsidR="000F480D" w:rsidRPr="000D7068" w14:paraId="0F611E94" w14:textId="77777777" w:rsidTr="00F604FF">
                                    <w:trPr>
                                      <w:trHeight w:val="26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7FE2334E" w14:textId="77777777" w:rsidR="000F480D" w:rsidRPr="00240219" w:rsidRDefault="000F480D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Statements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3D722DC" w14:textId="77777777" w:rsidR="000F480D" w:rsidRPr="00240219" w:rsidRDefault="000F480D" w:rsidP="00240219">
                                        <w:pPr>
                                          <w:jc w:val="center"/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b/>
                                            <w:sz w:val="18"/>
                                            <w:szCs w:val="18"/>
                                          </w:rPr>
                                          <w:t>Reasons</w:t>
                                        </w:r>
                                      </w:p>
                                    </w:tc>
                                  </w:tr>
                                  <w:tr w:rsidR="000F480D" w:rsidRPr="000D7068" w14:paraId="7E854AB8" w14:textId="77777777" w:rsidTr="00240219">
                                    <w:trPr>
                                      <w:trHeight w:val="426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1BDEC047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4"/>
                                            <w:sz w:val="18"/>
                                            <w:szCs w:val="18"/>
                                          </w:rPr>
                                          <w:object w:dxaOrig="710" w:dyaOrig="250" w14:anchorId="6AFDD170">
                                            <v:shape id="_x0000_i1328" type="#_x0000_t75" style="width:35.5pt;height:12.5pt" o:ole="">
                                              <v:imagedata r:id="rId48" o:title=""/>
                                            </v:shape>
                                            <o:OLEObject Type="Embed" ProgID="Equation.DSMT4" ShapeID="_x0000_i1328" DrawAspect="Content" ObjectID="_1609312705" r:id="rId49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4B831339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1. </w:t>
                                        </w:r>
                                      </w:p>
                                    </w:tc>
                                  </w:tr>
                                  <w:tr w:rsidR="000F480D" w:rsidRPr="000D7068" w14:paraId="21EC82FA" w14:textId="77777777" w:rsidTr="00240219">
                                    <w:trPr>
                                      <w:trHeight w:val="354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5A906CF4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2.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71B0AD12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2.  Given</w:t>
                                        </w:r>
                                      </w:p>
                                    </w:tc>
                                  </w:tr>
                                  <w:tr w:rsidR="000F480D" w:rsidRPr="000D7068" w14:paraId="3D3E925F" w14:textId="77777777" w:rsidTr="00240219">
                                    <w:trPr>
                                      <w:trHeight w:val="408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096978FB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80" w:dyaOrig="279" w14:anchorId="26589F90">
                                            <v:shape id="_x0000_i1329" type="#_x0000_t75" style="width:57.4pt;height:11pt" o:ole="">
                                              <v:imagedata r:id="rId50" o:title=""/>
                                            </v:shape>
                                            <o:OLEObject Type="Embed" ProgID="Equation.DSMT4" ShapeID="_x0000_i1329" DrawAspect="Content" ObjectID="_1609312706" r:id="rId51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E52E597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3. </w:t>
                                        </w:r>
                                      </w:p>
                                    </w:tc>
                                  </w:tr>
                                  <w:tr w:rsidR="000F480D" w:rsidRPr="000D7068" w14:paraId="7F7DC18A" w14:textId="77777777" w:rsidTr="00240219">
                                    <w:trPr>
                                      <w:trHeight w:val="75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2482090D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4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420" w:dyaOrig="279" w14:anchorId="30EE241E">
                                            <v:shape id="_x0000_i1330" type="#_x0000_t75" style="width:62pt;height:12.35pt" o:ole="">
                                              <v:imagedata r:id="rId52" o:title=""/>
                                            </v:shape>
                                            <o:OLEObject Type="Embed" ProgID="Equation.DSMT4" ShapeID="_x0000_i1330" DrawAspect="Content" ObjectID="_1609312707" r:id="rId5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2BA1F697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>4.</w:t>
                                        </w:r>
                                      </w:p>
                                    </w:tc>
                                  </w:tr>
                                  <w:tr w:rsidR="000F480D" w:rsidRPr="000D7068" w14:paraId="1C89984C" w14:textId="77777777" w:rsidTr="00F604FF">
                                    <w:trPr>
                                      <w:trHeight w:val="513"/>
                                      <w:jc w:val="center"/>
                                    </w:trPr>
                                    <w:tc>
                                      <w:tcPr>
                                        <w:tcW w:w="1703" w:type="pct"/>
                                        <w:shd w:val="clear" w:color="auto" w:fill="auto"/>
                                      </w:tcPr>
                                      <w:p w14:paraId="1676BE4D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  <w:r w:rsidRPr="00240219">
                                          <w:rPr>
                                            <w:rFonts w:ascii="Century Gothic" w:hAnsi="Century Gothic"/>
                                            <w:position w:val="-6"/>
                                            <w:sz w:val="18"/>
                                            <w:szCs w:val="18"/>
                                          </w:rPr>
                                          <w:object w:dxaOrig="1500" w:dyaOrig="279" w14:anchorId="3AEC4D58">
                                            <v:shape id="_x0000_i1331" type="#_x0000_t75" style="width:65.2pt;height:12.25pt" o:ole="">
                                              <v:imagedata r:id="rId46" o:title=""/>
                                            </v:shape>
                                            <o:OLEObject Type="Embed" ProgID="Equation.DSMT4" ShapeID="_x0000_i1331" DrawAspect="Content" ObjectID="_1609312708" r:id="rId54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3297" w:type="pct"/>
                                        <w:shd w:val="clear" w:color="auto" w:fill="auto"/>
                                      </w:tcPr>
                                      <w:p w14:paraId="646F4A7D" w14:textId="77777777" w:rsidR="000F480D" w:rsidRPr="00240219" w:rsidRDefault="000F480D" w:rsidP="00240219">
                                        <w:pPr>
                                          <w:spacing w:before="120" w:after="120"/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240219">
                                          <w:rPr>
                                            <w:rFonts w:ascii="Century Gothic" w:hAnsi="Century Gothic"/>
                                            <w:sz w:val="18"/>
                                            <w:szCs w:val="18"/>
                                          </w:rPr>
                                          <w:t xml:space="preserve">5. </w:t>
                                        </w:r>
                                      </w:p>
                                    </w:tc>
                                  </w:tr>
                                </w:tbl>
                                <w:p w14:paraId="65A44AE3" w14:textId="77777777" w:rsidR="000F480D" w:rsidRDefault="000F480D" w:rsidP="00E1016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5BAFDE" id="_x0000_s1038" type="#_x0000_t202" style="position:absolute;margin-left:-3.25pt;margin-top:11.55pt;width:326.75pt;height:146.3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" stroked="f">
                      <v:textbox>
                        <w:txbxContent>
                          <w:tbl>
                            <w:tblPr>
                              <w:tblW w:w="4785" w:type="pct"/>
                              <w:jc w:val="center"/>
                              <w:tblBorders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2036"/>
                              <w:gridCol w:w="3941"/>
                            </w:tblGrid>
                            <w:tr w:rsidR="000F480D" w:rsidRPr="000D7068" w14:paraId="0F611E94" w14:textId="77777777" w:rsidTr="00F604FF">
                              <w:trPr>
                                <w:trHeight w:val="26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7FE2334E" w14:textId="77777777" w:rsidR="000F480D" w:rsidRPr="00240219" w:rsidRDefault="000F480D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3D722DC" w14:textId="77777777" w:rsidR="000F480D" w:rsidRPr="00240219" w:rsidRDefault="000F480D" w:rsidP="00240219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b/>
                                      <w:sz w:val="18"/>
                                      <w:szCs w:val="18"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0F480D" w:rsidRPr="000D7068" w14:paraId="7E854AB8" w14:textId="77777777" w:rsidTr="00240219">
                              <w:trPr>
                                <w:trHeight w:val="426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1BDEC047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4"/>
                                      <w:sz w:val="18"/>
                                      <w:szCs w:val="18"/>
                                    </w:rPr>
                                    <w:object w:dxaOrig="710" w:dyaOrig="250" w14:anchorId="6AFDD170">
                                      <v:shape id="_x0000_i1328" type="#_x0000_t75" style="width:35.5pt;height:12.5pt" o:ole="">
                                        <v:imagedata r:id="rId48" o:title=""/>
                                      </v:shape>
                                      <o:OLEObject Type="Embed" ProgID="Equation.DSMT4" ShapeID="_x0000_i1328" DrawAspect="Content" ObjectID="_1609312705" r:id="rId5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4B831339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1. </w:t>
                                  </w:r>
                                </w:p>
                              </w:tc>
                            </w:tr>
                            <w:tr w:rsidR="000F480D" w:rsidRPr="000D7068" w14:paraId="21EC82FA" w14:textId="77777777" w:rsidTr="00240219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5A906CF4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2. </w: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71B0AD12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2.  Given</w:t>
                                  </w:r>
                                </w:p>
                              </w:tc>
                            </w:tr>
                            <w:tr w:rsidR="000F480D" w:rsidRPr="000D7068" w14:paraId="3D3E925F" w14:textId="77777777" w:rsidTr="00240219">
                              <w:trPr>
                                <w:trHeight w:val="408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096978FB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80" w:dyaOrig="279" w14:anchorId="26589F90">
                                      <v:shape id="_x0000_i1329" type="#_x0000_t75" style="width:57.4pt;height:11pt" o:ole="">
                                        <v:imagedata r:id="rId50" o:title=""/>
                                      </v:shape>
                                      <o:OLEObject Type="Embed" ProgID="Equation.DSMT4" ShapeID="_x0000_i1329" DrawAspect="Content" ObjectID="_1609312706" r:id="rId5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E52E597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3. </w:t>
                                  </w:r>
                                </w:p>
                              </w:tc>
                            </w:tr>
                            <w:tr w:rsidR="000F480D" w:rsidRPr="000D7068" w14:paraId="7F7DC18A" w14:textId="77777777" w:rsidTr="00240219">
                              <w:trPr>
                                <w:trHeight w:val="75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2482090D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4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420" w:dyaOrig="279" w14:anchorId="30EE241E">
                                      <v:shape id="_x0000_i1330" type="#_x0000_t75" style="width:62pt;height:12.35pt" o:ole="">
                                        <v:imagedata r:id="rId52" o:title=""/>
                                      </v:shape>
                                      <o:OLEObject Type="Embed" ProgID="Equation.DSMT4" ShapeID="_x0000_i1330" DrawAspect="Content" ObjectID="_1609312707" r:id="rId5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2BA1F697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>4.</w:t>
                                  </w:r>
                                </w:p>
                              </w:tc>
                            </w:tr>
                            <w:tr w:rsidR="000F480D" w:rsidRPr="000D7068" w14:paraId="1C89984C" w14:textId="77777777" w:rsidTr="00F604FF">
                              <w:trPr>
                                <w:trHeight w:val="513"/>
                                <w:jc w:val="center"/>
                              </w:trPr>
                              <w:tc>
                                <w:tcPr>
                                  <w:tcW w:w="1703" w:type="pct"/>
                                  <w:shd w:val="clear" w:color="auto" w:fill="auto"/>
                                </w:tcPr>
                                <w:p w14:paraId="1676BE4D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  <w:r w:rsidRPr="00240219">
                                    <w:rPr>
                                      <w:rFonts w:ascii="Century Gothic" w:hAnsi="Century Gothic"/>
                                      <w:position w:val="-6"/>
                                      <w:sz w:val="18"/>
                                      <w:szCs w:val="18"/>
                                    </w:rPr>
                                    <w:object w:dxaOrig="1500" w:dyaOrig="279" w14:anchorId="3AEC4D58">
                                      <v:shape id="_x0000_i1331" type="#_x0000_t75" style="width:65.2pt;height:12.25pt" o:ole="">
                                        <v:imagedata r:id="rId46" o:title=""/>
                                      </v:shape>
                                      <o:OLEObject Type="Embed" ProgID="Equation.DSMT4" ShapeID="_x0000_i1331" DrawAspect="Content" ObjectID="_1609312708" r:id="rId5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297" w:type="pct"/>
                                  <w:shd w:val="clear" w:color="auto" w:fill="auto"/>
                                </w:tcPr>
                                <w:p w14:paraId="646F4A7D" w14:textId="77777777" w:rsidR="000F480D" w:rsidRPr="00240219" w:rsidRDefault="000F480D" w:rsidP="00240219">
                                  <w:pPr>
                                    <w:spacing w:before="120" w:after="120"/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</w:pPr>
                                  <w:r w:rsidRPr="00240219">
                                    <w:rPr>
                                      <w:rFonts w:ascii="Century Gothic" w:hAnsi="Century Gothic"/>
                                      <w:sz w:val="18"/>
                                      <w:szCs w:val="18"/>
                                    </w:rPr>
                                    <w:t xml:space="preserve">5. </w:t>
                                  </w:r>
                                </w:p>
                              </w:tc>
                            </w:tr>
                          </w:tbl>
                          <w:p w14:paraId="65A44AE3" w14:textId="77777777" w:rsidR="000F480D" w:rsidRDefault="000F480D" w:rsidP="00E10166"/>
                        </w:txbxContent>
                      </v:textbox>
                    </v:shape>
                  </w:pict>
                </mc:Fallback>
              </mc:AlternateContent>
            </w:r>
          </w:p>
          <w:p w14:paraId="1CB4C445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DDA5D43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D38B726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3D6DE2F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5167F74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B243877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7971754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0A66D327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5BF2648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12C6AF4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00FE178" w14:textId="77777777" w:rsidR="000F480D" w:rsidRDefault="000F480D" w:rsidP="0023206D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D7BB0D3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9E289ED" w14:textId="4C2F0F2B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CBE07B2" w14:textId="5792A130" w:rsidR="001E42E6" w:rsidRDefault="001E42E6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2F3E9A0A" w14:textId="3717E525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2ABE8905" w14:textId="77777777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0C9959F1" w14:textId="77777777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08788507" w14:textId="1E9768A0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319584D0" w14:textId="6F750F54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78D9FA94" w14:textId="77777777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58771ACB" w14:textId="77777777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31C2F0AA" w14:textId="77777777" w:rsidR="006D6D17" w:rsidRDefault="006D6D17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</w:p>
          <w:p w14:paraId="02CD3E3C" w14:textId="2B2512D9" w:rsidR="001E42E6" w:rsidRDefault="001E42E6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Theme="minorHAnsi" w:eastAsiaTheme="minorHAnsi" w:hAnsiTheme="minorHAnsi" w:cstheme="minorBidi"/>
                <w:noProof/>
                <w:sz w:val="20"/>
                <w:szCs w:val="20"/>
              </w:rPr>
              <w:drawing>
                <wp:anchor distT="0" distB="0" distL="114300" distR="114300" simplePos="0" relativeHeight="251715072" behindDoc="1" locked="0" layoutInCell="1" allowOverlap="1" wp14:anchorId="582B3C05" wp14:editId="2AE51B6D">
                  <wp:simplePos x="0" y="0"/>
                  <wp:positionH relativeFrom="column">
                    <wp:posOffset>2386965</wp:posOffset>
                  </wp:positionH>
                  <wp:positionV relativeFrom="paragraph">
                    <wp:posOffset>13335</wp:posOffset>
                  </wp:positionV>
                  <wp:extent cx="1552575" cy="800100"/>
                  <wp:effectExtent l="0" t="0" r="9525" b="0"/>
                  <wp:wrapTight wrapText="bothSides">
                    <wp:wrapPolygon edited="0">
                      <wp:start x="0" y="0"/>
                      <wp:lineTo x="0" y="21086"/>
                      <wp:lineTo x="21467" y="21086"/>
                      <wp:lineTo x="21467" y="0"/>
                      <wp:lineTo x="0" y="0"/>
                    </wp:wrapPolygon>
                  </wp:wrapTight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126FB">
              <w:rPr>
                <w:rFonts w:ascii="Century Gothic" w:hAnsi="Century Gothic"/>
                <w:sz w:val="20"/>
                <w:szCs w:val="20"/>
              </w:rPr>
              <w:t>19</w:t>
            </w:r>
            <w:r>
              <w:rPr>
                <w:rFonts w:ascii="Century Gothic" w:hAnsi="Century Gothic"/>
                <w:sz w:val="20"/>
                <w:szCs w:val="20"/>
              </w:rPr>
              <w:t xml:space="preserve">. </w:t>
            </w:r>
          </w:p>
          <w:p w14:paraId="42ABB8CA" w14:textId="4FAB5A3B" w:rsidR="000F480D" w:rsidRDefault="000F480D" w:rsidP="000F480D">
            <w:pPr>
              <w:tabs>
                <w:tab w:val="left" w:pos="450"/>
              </w:tabs>
              <w:autoSpaceDE w:val="0"/>
              <w:autoSpaceDN w:val="0"/>
              <w:adjustRightInd w:val="0"/>
              <w:rPr>
                <w:rFonts w:ascii="Century Gothic" w:hAnsi="Century Gothic" w:cs="Calibri"/>
              </w:rPr>
            </w:pPr>
            <w:r>
              <w:rPr>
                <w:rFonts w:ascii="Century Gothic" w:hAnsi="Century Gothic" w:cs="Calibri"/>
              </w:rPr>
              <w:t>Complete the following proof:</w:t>
            </w:r>
            <w:r w:rsidR="001E42E6">
              <w:rPr>
                <w:rFonts w:asciiTheme="minorHAnsi" w:eastAsiaTheme="minorHAnsi" w:hAnsiTheme="minorHAnsi" w:cstheme="minorBidi"/>
                <w:noProof/>
                <w:sz w:val="20"/>
                <w:szCs w:val="20"/>
              </w:rPr>
              <w:t xml:space="preserve"> </w:t>
            </w:r>
          </w:p>
          <w:tbl>
            <w:tblPr>
              <w:tblStyle w:val="TableGrid1"/>
              <w:tblW w:w="7380" w:type="dxa"/>
              <w:tblInd w:w="0" w:type="dxa"/>
              <w:tblLayout w:type="fixed"/>
              <w:tblLook w:val="01E0" w:firstRow="1" w:lastRow="1" w:firstColumn="1" w:lastColumn="1" w:noHBand="0" w:noVBand="0"/>
            </w:tblPr>
            <w:tblGrid>
              <w:gridCol w:w="2340"/>
              <w:gridCol w:w="5040"/>
            </w:tblGrid>
            <w:tr w:rsidR="000F480D" w14:paraId="41DBBDAF" w14:textId="77777777" w:rsidTr="001E42E6">
              <w:tc>
                <w:tcPr>
                  <w:tcW w:w="234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0DCE6BD" w14:textId="7DC38B0F" w:rsidR="000F480D" w:rsidRDefault="000F480D" w:rsidP="000F480D">
                  <w:pPr>
                    <w:jc w:val="center"/>
                    <w:rPr>
                      <w:rFonts w:cs="Arial"/>
                      <w:b/>
                    </w:rPr>
                  </w:pPr>
                  <w:r>
                    <w:rPr>
                      <w:rFonts w:ascii="Calibri" w:hAnsi="Calibri"/>
                      <w:noProof/>
                      <w:sz w:val="22"/>
                      <w:szCs w:val="2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2000" behindDoc="0" locked="0" layoutInCell="1" allowOverlap="1" wp14:anchorId="3219D533" wp14:editId="54CDFF2F">
                            <wp:simplePos x="0" y="0"/>
                            <wp:positionH relativeFrom="column">
                              <wp:posOffset>-2171700</wp:posOffset>
                            </wp:positionH>
                            <wp:positionV relativeFrom="paragraph">
                              <wp:posOffset>145415</wp:posOffset>
                            </wp:positionV>
                            <wp:extent cx="1737360" cy="1045845"/>
                            <wp:effectExtent l="0" t="0" r="0" b="3810"/>
                            <wp:wrapNone/>
                            <wp:docPr id="58" name="Text Box 58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737995" cy="10439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BBCBD01" w14:textId="58D6BB2B" w:rsidR="000F480D" w:rsidRDefault="000F480D" w:rsidP="000F480D"/>
                                    </w:txbxContent>
                                  </wps:txbx>
                                  <wps:bodyPr rot="0" vert="horz" wrap="non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219D533" id="Text Box 58" o:spid="_x0000_s1039" type="#_x0000_t202" style="position:absolute;left:0;text-align:left;margin-left:-171pt;margin-top:11.45pt;width:136.8pt;height:82.35pt;z-index:2517120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9EJ6uAIAAMI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" filled="f" stroked="f">
                            <v:textbox style="mso-fit-shape-to-text:t">
                              <w:txbxContent>
                                <w:p w14:paraId="6BBCBD01" w14:textId="58D6BB2B" w:rsidR="000F480D" w:rsidRDefault="000F480D" w:rsidP="000F480D"/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>
                    <w:rPr>
                      <w:rFonts w:cs="Arial"/>
                      <w:b/>
                    </w:rPr>
                    <w:t>Statement</w:t>
                  </w:r>
                </w:p>
              </w:tc>
              <w:tc>
                <w:tcPr>
                  <w:tcW w:w="504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458CB3D5" w14:textId="77777777" w:rsidR="000F480D" w:rsidRDefault="000F480D" w:rsidP="000F480D">
                  <w:pPr>
                    <w:jc w:val="center"/>
                    <w:rPr>
                      <w:rFonts w:cs="Arial"/>
                      <w:b/>
                    </w:rPr>
                  </w:pPr>
                  <w:r>
                    <w:rPr>
                      <w:rFonts w:cs="Arial"/>
                      <w:b/>
                    </w:rPr>
                    <w:t>Reason</w:t>
                  </w:r>
                </w:p>
              </w:tc>
            </w:tr>
            <w:tr w:rsidR="000F480D" w14:paraId="4957315B" w14:textId="77777777" w:rsidTr="001E42E6">
              <w:tc>
                <w:tcPr>
                  <w:tcW w:w="2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08AB1B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1. </w:t>
                  </w:r>
                  <w:r>
                    <w:rPr>
                      <w:rFonts w:cs="Arial"/>
                      <w:position w:val="-4"/>
                    </w:rPr>
                    <w:object w:dxaOrig="975" w:dyaOrig="255" w14:anchorId="2414D6C0">
                      <v:shape id="_x0000_i1321" type="#_x0000_t75" style="width:48.75pt;height:12.75pt" o:ole="">
                        <v:imagedata r:id="rId60" o:title=""/>
                      </v:shape>
                      <o:OLEObject Type="Embed" ProgID="Equation.DSMT4" ShapeID="_x0000_i1321" DrawAspect="Content" ObjectID="_1609312702" r:id="rId61"/>
                    </w:object>
                  </w:r>
                </w:p>
              </w:tc>
              <w:tc>
                <w:tcPr>
                  <w:tcW w:w="5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3598FE0E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1.</w:t>
                  </w:r>
                </w:p>
              </w:tc>
            </w:tr>
            <w:tr w:rsidR="000F480D" w14:paraId="2395DBC0" w14:textId="77777777" w:rsidTr="001E42E6">
              <w:tc>
                <w:tcPr>
                  <w:tcW w:w="2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10D5AD5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2. </w:t>
                  </w:r>
                  <w:r>
                    <w:rPr>
                      <w:rFonts w:cs="Arial"/>
                      <w:position w:val="-6"/>
                    </w:rPr>
                    <w:object w:dxaOrig="1545" w:dyaOrig="285" w14:anchorId="4E7F59B1">
                      <v:shape id="_x0000_i1322" type="#_x0000_t75" style="width:77.25pt;height:14.25pt" o:ole="">
                        <v:imagedata r:id="rId62" o:title=""/>
                      </v:shape>
                      <o:OLEObject Type="Embed" ProgID="Equation.DSMT4" ShapeID="_x0000_i1322" DrawAspect="Content" ObjectID="_1609312703" r:id="rId63"/>
                    </w:object>
                  </w:r>
                </w:p>
              </w:tc>
              <w:tc>
                <w:tcPr>
                  <w:tcW w:w="5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686270FF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2.</w:t>
                  </w:r>
                </w:p>
              </w:tc>
            </w:tr>
            <w:tr w:rsidR="000F480D" w14:paraId="138957CB" w14:textId="77777777" w:rsidTr="001E42E6">
              <w:tc>
                <w:tcPr>
                  <w:tcW w:w="2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1C2AEB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3. </w:t>
                  </w:r>
                </w:p>
              </w:tc>
              <w:tc>
                <w:tcPr>
                  <w:tcW w:w="5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1EA74EDE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3.</w:t>
                  </w:r>
                </w:p>
              </w:tc>
            </w:tr>
            <w:tr w:rsidR="000F480D" w14:paraId="0AB92C63" w14:textId="77777777" w:rsidTr="001E42E6">
              <w:tc>
                <w:tcPr>
                  <w:tcW w:w="234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F9C29E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 xml:space="preserve">4. </w:t>
                  </w:r>
                  <w:r>
                    <w:rPr>
                      <w:rFonts w:cs="Arial"/>
                      <w:position w:val="-6"/>
                    </w:rPr>
                    <w:object w:dxaOrig="1455" w:dyaOrig="285" w14:anchorId="06A0C242">
                      <v:shape id="_x0000_i1323" type="#_x0000_t75" style="width:72.75pt;height:14.25pt" o:ole="">
                        <v:imagedata r:id="rId64" o:title=""/>
                      </v:shape>
                      <o:OLEObject Type="Embed" ProgID="Equation.DSMT4" ShapeID="_x0000_i1323" DrawAspect="Content" ObjectID="_1609312704" r:id="rId65"/>
                    </w:object>
                  </w:r>
                </w:p>
              </w:tc>
              <w:tc>
                <w:tcPr>
                  <w:tcW w:w="5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hideMark/>
                </w:tcPr>
                <w:p w14:paraId="06ABDFE6" w14:textId="77777777" w:rsidR="000F480D" w:rsidRDefault="000F480D" w:rsidP="000F480D">
                  <w:pPr>
                    <w:rPr>
                      <w:rFonts w:cs="Arial"/>
                    </w:rPr>
                  </w:pPr>
                  <w:r>
                    <w:rPr>
                      <w:rFonts w:cs="Arial"/>
                    </w:rPr>
                    <w:t>4.</w:t>
                  </w:r>
                </w:p>
              </w:tc>
            </w:tr>
          </w:tbl>
          <w:p w14:paraId="597BF4A2" w14:textId="77777777" w:rsidR="000F480D" w:rsidRDefault="000F480D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299B70D" w14:textId="77777777" w:rsidR="001E42E6" w:rsidRDefault="001E42E6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F02D082" w14:textId="6106A911" w:rsidR="001E42E6" w:rsidRDefault="001E42E6" w:rsidP="002207C4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9D8E200" w14:textId="77777777" w:rsidR="002A4571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793920" behindDoc="1" locked="0" layoutInCell="1" allowOverlap="1" wp14:anchorId="51AC0AD1" wp14:editId="38253992">
                  <wp:simplePos x="0" y="0"/>
                  <wp:positionH relativeFrom="column">
                    <wp:posOffset>481965</wp:posOffset>
                  </wp:positionH>
                  <wp:positionV relativeFrom="paragraph">
                    <wp:posOffset>8890</wp:posOffset>
                  </wp:positionV>
                  <wp:extent cx="2524125" cy="2613660"/>
                  <wp:effectExtent l="0" t="0" r="9525" b="0"/>
                  <wp:wrapTight wrapText="bothSides">
                    <wp:wrapPolygon edited="0">
                      <wp:start x="0" y="0"/>
                      <wp:lineTo x="0" y="21411"/>
                      <wp:lineTo x="21518" y="21411"/>
                      <wp:lineTo x="21518" y="0"/>
                      <wp:lineTo x="0" y="0"/>
                    </wp:wrapPolygon>
                  </wp:wrapTight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125" cy="2613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entury Gothic" w:hAnsi="Century Gothic"/>
                <w:sz w:val="20"/>
                <w:szCs w:val="20"/>
              </w:rPr>
              <w:t>20</w:t>
            </w:r>
            <w:r w:rsidR="002A4571">
              <w:rPr>
                <w:rFonts w:ascii="Century Gothic" w:hAnsi="Century Gothic"/>
                <w:sz w:val="20"/>
                <w:szCs w:val="20"/>
              </w:rPr>
              <w:t xml:space="preserve">. </w:t>
            </w:r>
          </w:p>
          <w:p w14:paraId="2F22809D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3B5572A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DBA5E43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6D430F5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822EEFA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2817DCC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5002413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3AC4A3A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0278FA7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A9161BC" w14:textId="071E6A43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4DF461C" w14:textId="42B213CA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4AE0A31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2684750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E439592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0B5A135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9280134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F2DFAAA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625134D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21. </w:t>
            </w:r>
            <w:r>
              <w:rPr>
                <w:noProof/>
              </w:rPr>
              <w:drawing>
                <wp:inline distT="0" distB="0" distL="0" distR="0" wp14:anchorId="5D8B86F3" wp14:editId="4CC51269">
                  <wp:extent cx="4149090" cy="2248535"/>
                  <wp:effectExtent l="0" t="0" r="3810" b="0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49090" cy="2248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612A33A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94C8FC0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35053C28" w14:textId="675A7795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14AA6D77" w14:textId="69363C01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60A8E108" w14:textId="49CDD49C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862434E" w14:textId="6CBCF0FC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2775D1E2" w14:textId="6E0198F3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4E5597EA" w14:textId="44B1CCBE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4085B9A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7D7F7390" w14:textId="77777777" w:rsid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</w:p>
          <w:p w14:paraId="51A4E766" w14:textId="7599D3CF" w:rsidR="007126FB" w:rsidRPr="007126FB" w:rsidRDefault="007126FB" w:rsidP="007126FB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22. </w:t>
            </w:r>
          </w:p>
          <w:p w14:paraId="526BD245" w14:textId="6D59B2E4" w:rsidR="007126FB" w:rsidRPr="007126FB" w:rsidRDefault="00AF1B31" w:rsidP="00AF1B31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noProof/>
                <w:sz w:val="20"/>
                <w:szCs w:val="20"/>
              </w:rPr>
              <w:drawing>
                <wp:inline distT="0" distB="0" distL="0" distR="0" wp14:anchorId="7072116C" wp14:editId="44794511">
                  <wp:extent cx="3792220" cy="1896110"/>
                  <wp:effectExtent l="0" t="0" r="0" b="8890"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2220" cy="18961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F4A1EA" w14:textId="77777777" w:rsidR="00B42A55" w:rsidRPr="004D155B" w:rsidRDefault="00B42A55" w:rsidP="00DA0683">
      <w:pPr>
        <w:rPr>
          <w:rFonts w:ascii="Century Gothic" w:hAnsi="Century Gothic"/>
          <w:sz w:val="20"/>
          <w:szCs w:val="20"/>
        </w:rPr>
        <w:sectPr w:rsidR="00B42A55" w:rsidRPr="004D155B" w:rsidSect="005F6968">
          <w:headerReference w:type="even" r:id="rId69"/>
          <w:headerReference w:type="default" r:id="rId70"/>
          <w:footerReference w:type="even" r:id="rId71"/>
          <w:footerReference w:type="default" r:id="rId72"/>
          <w:headerReference w:type="first" r:id="rId73"/>
          <w:footerReference w:type="first" r:id="rId74"/>
          <w:type w:val="continuous"/>
          <w:pgSz w:w="12240" w:h="15840"/>
          <w:pgMar w:top="720" w:right="720" w:bottom="360" w:left="720" w:header="432" w:footer="288" w:gutter="0"/>
          <w:cols w:sep="1" w:space="720"/>
          <w:docGrid w:linePitch="326"/>
        </w:sectPr>
      </w:pPr>
    </w:p>
    <w:p w14:paraId="4BF45411" w14:textId="77777777" w:rsidR="00B42A55" w:rsidRPr="004D155B" w:rsidRDefault="00B42A55" w:rsidP="004B69D1">
      <w:pPr>
        <w:spacing w:line="2400" w:lineRule="auto"/>
        <w:rPr>
          <w:rFonts w:ascii="Century Gothic" w:hAnsi="Century Gothic"/>
        </w:rPr>
      </w:pPr>
    </w:p>
    <w:sectPr w:rsidR="00B42A55" w:rsidRPr="004D155B" w:rsidSect="00EF1602">
      <w:type w:val="continuous"/>
      <w:pgSz w:w="12240" w:h="15840"/>
      <w:pgMar w:top="720" w:right="720" w:bottom="720" w:left="720" w:header="720" w:footer="720" w:gutter="0"/>
      <w:cols w:num="2" w:space="720" w:equalWidth="0">
        <w:col w:w="5040" w:space="720"/>
        <w:col w:w="5040"/>
      </w:cols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1176D2" w14:textId="77777777" w:rsidR="000D1CF2" w:rsidRDefault="000D1CF2">
      <w:r>
        <w:separator/>
      </w:r>
    </w:p>
  </w:endnote>
  <w:endnote w:type="continuationSeparator" w:id="0">
    <w:p w14:paraId="13454C65" w14:textId="77777777" w:rsidR="000D1CF2" w:rsidRDefault="000D1C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ZapfHumnst BT">
    <w:altName w:val="Lucida Sans Unicode"/>
    <w:charset w:val="00"/>
    <w:family w:val="swiss"/>
    <w:pitch w:val="variable"/>
    <w:sig w:usb0="00000001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A062EC" w14:textId="77777777" w:rsidR="00D97C9E" w:rsidRDefault="00D97C9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D8DFF1" w14:textId="77777777" w:rsidR="00ED11BD" w:rsidRDefault="00ED11BD" w:rsidP="00B22D80">
    <w:pPr>
      <w:pStyle w:val="Footer"/>
      <w:tabs>
        <w:tab w:val="clear" w:pos="4320"/>
        <w:tab w:val="clear" w:pos="8640"/>
        <w:tab w:val="center" w:pos="4680"/>
        <w:tab w:val="right" w:pos="10530"/>
      </w:tabs>
    </w:pPr>
    <w:r w:rsidRPr="00B24728">
      <w:rPr>
        <w:rFonts w:ascii="ZapfHumnst BT" w:hAnsi="ZapfHumnst BT"/>
        <w:i/>
        <w:sz w:val="18"/>
        <w:szCs w:val="18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6B7494A" w14:textId="77777777" w:rsidR="00D97C9E" w:rsidRDefault="00D97C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EF8AB15" w14:textId="77777777" w:rsidR="000D1CF2" w:rsidRDefault="000D1CF2">
      <w:r>
        <w:separator/>
      </w:r>
    </w:p>
  </w:footnote>
  <w:footnote w:type="continuationSeparator" w:id="0">
    <w:p w14:paraId="0E341D06" w14:textId="77777777" w:rsidR="000D1CF2" w:rsidRDefault="000D1CF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194F09" w14:textId="77777777" w:rsidR="00D97C9E" w:rsidRDefault="00D97C9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635DE3" w14:textId="77777777" w:rsidR="00ED11BD" w:rsidRPr="00EF1602" w:rsidRDefault="001C4089" w:rsidP="00EF1602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>
      <w:rPr>
        <w:rFonts w:ascii="Century Gothic" w:hAnsi="Century Gothic" w:cs="Arial"/>
      </w:rPr>
      <w:t>GSE</w:t>
    </w:r>
    <w:r w:rsidR="005B7DA2" w:rsidRPr="00EF1602">
      <w:rPr>
        <w:rFonts w:ascii="Century Gothic" w:hAnsi="Century Gothic" w:cs="Arial"/>
      </w:rPr>
      <w:t xml:space="preserve"> Geometry</w:t>
    </w:r>
    <w:r w:rsidR="00ED11BD" w:rsidRPr="00EF1602">
      <w:rPr>
        <w:rFonts w:ascii="Century Gothic" w:hAnsi="Century Gothic" w:cs="Arial"/>
      </w:rPr>
      <w:tab/>
    </w:r>
    <w:r w:rsidR="005B7DA2" w:rsidRPr="00EF1602">
      <w:rPr>
        <w:rFonts w:ascii="Century Gothic" w:hAnsi="Century Gothic" w:cs="Arial"/>
      </w:rPr>
      <w:t xml:space="preserve">           Unit </w:t>
    </w:r>
    <w:r w:rsidR="00D97C9E">
      <w:rPr>
        <w:rFonts w:ascii="Century Gothic" w:hAnsi="Century Gothic" w:cs="Arial"/>
      </w:rPr>
      <w:t>2</w:t>
    </w:r>
    <w:r w:rsidR="000E06BD">
      <w:rPr>
        <w:rFonts w:ascii="Century Gothic" w:hAnsi="Century Gothic" w:cs="Arial"/>
      </w:rPr>
      <w:t xml:space="preserve"> </w:t>
    </w:r>
    <w:r w:rsidR="000E06BD" w:rsidRPr="00EF1602">
      <w:rPr>
        <w:rFonts w:ascii="Century Gothic" w:hAnsi="Century Gothic" w:cs="Arial"/>
      </w:rPr>
      <w:t>– Congruence &amp; Triangles</w:t>
    </w:r>
    <w:r w:rsidR="00ED11BD" w:rsidRPr="00EF1602">
      <w:rPr>
        <w:rFonts w:ascii="Century Gothic" w:hAnsi="Century Gothic" w:cs="Arial"/>
      </w:rPr>
      <w:tab/>
    </w:r>
    <w:r w:rsidR="00D97C9E">
      <w:rPr>
        <w:rFonts w:ascii="Century Gothic" w:hAnsi="Century Gothic" w:cs="Arial"/>
      </w:rPr>
      <w:t>2</w:t>
    </w:r>
    <w:r w:rsidR="0042614F">
      <w:rPr>
        <w:rFonts w:ascii="Century Gothic" w:hAnsi="Century Gothic" w:cs="Arial"/>
      </w:rPr>
      <w:t>.11</w:t>
    </w:r>
    <w:r w:rsidR="000E06BD">
      <w:rPr>
        <w:rFonts w:ascii="Century Gothic" w:hAnsi="Century Gothic" w:cs="Arial"/>
      </w:rPr>
      <w:t xml:space="preserve"> – Review</w:t>
    </w:r>
    <w:r w:rsidR="00ED11BD" w:rsidRPr="00EF1602">
      <w:rPr>
        <w:rFonts w:ascii="Century Gothic" w:hAnsi="Century Gothic" w:cs="Arial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7742A8" w14:textId="77777777" w:rsidR="00D97C9E" w:rsidRDefault="00D97C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5618F1"/>
    <w:multiLevelType w:val="hybridMultilevel"/>
    <w:tmpl w:val="2B5CD6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DB5007D"/>
    <w:multiLevelType w:val="hybridMultilevel"/>
    <w:tmpl w:val="78FCB698"/>
    <w:lvl w:ilvl="0" w:tplc="8D2409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DE3C7E"/>
    <w:multiLevelType w:val="hybridMultilevel"/>
    <w:tmpl w:val="FEEAED60"/>
    <w:lvl w:ilvl="0" w:tplc="29061238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258155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12E06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B1A29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AA071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AFA6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B26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5A2FA9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054DB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7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1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7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2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5F0FDA"/>
    <w:multiLevelType w:val="hybridMultilevel"/>
    <w:tmpl w:val="9FBA3D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665348BD"/>
    <w:multiLevelType w:val="hybridMultilevel"/>
    <w:tmpl w:val="93A4611C"/>
    <w:lvl w:ilvl="0" w:tplc="0E703F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82044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55A5A0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3B05B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3985A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A8BB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788C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9255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914011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8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33"/>
  </w:num>
  <w:num w:numId="3">
    <w:abstractNumId w:val="13"/>
  </w:num>
  <w:num w:numId="4">
    <w:abstractNumId w:val="11"/>
  </w:num>
  <w:num w:numId="5">
    <w:abstractNumId w:val="7"/>
  </w:num>
  <w:num w:numId="6">
    <w:abstractNumId w:val="41"/>
  </w:num>
  <w:num w:numId="7">
    <w:abstractNumId w:val="15"/>
  </w:num>
  <w:num w:numId="8">
    <w:abstractNumId w:val="8"/>
  </w:num>
  <w:num w:numId="9">
    <w:abstractNumId w:val="25"/>
  </w:num>
  <w:num w:numId="10">
    <w:abstractNumId w:val="28"/>
  </w:num>
  <w:num w:numId="11">
    <w:abstractNumId w:val="17"/>
  </w:num>
  <w:num w:numId="12">
    <w:abstractNumId w:val="24"/>
  </w:num>
  <w:num w:numId="13">
    <w:abstractNumId w:val="21"/>
  </w:num>
  <w:num w:numId="14">
    <w:abstractNumId w:val="42"/>
  </w:num>
  <w:num w:numId="15">
    <w:abstractNumId w:val="0"/>
  </w:num>
  <w:num w:numId="16">
    <w:abstractNumId w:val="39"/>
  </w:num>
  <w:num w:numId="17">
    <w:abstractNumId w:val="31"/>
  </w:num>
  <w:num w:numId="18">
    <w:abstractNumId w:val="22"/>
  </w:num>
  <w:num w:numId="19">
    <w:abstractNumId w:val="1"/>
  </w:num>
  <w:num w:numId="20">
    <w:abstractNumId w:val="36"/>
  </w:num>
  <w:num w:numId="21">
    <w:abstractNumId w:val="5"/>
  </w:num>
  <w:num w:numId="22">
    <w:abstractNumId w:val="20"/>
  </w:num>
  <w:num w:numId="23">
    <w:abstractNumId w:val="18"/>
  </w:num>
  <w:num w:numId="24">
    <w:abstractNumId w:val="26"/>
  </w:num>
  <w:num w:numId="25">
    <w:abstractNumId w:val="16"/>
  </w:num>
  <w:num w:numId="26">
    <w:abstractNumId w:val="14"/>
  </w:num>
  <w:num w:numId="27">
    <w:abstractNumId w:val="3"/>
  </w:num>
  <w:num w:numId="28">
    <w:abstractNumId w:val="10"/>
  </w:num>
  <w:num w:numId="29">
    <w:abstractNumId w:val="40"/>
  </w:num>
  <w:num w:numId="30">
    <w:abstractNumId w:val="27"/>
  </w:num>
  <w:num w:numId="31">
    <w:abstractNumId w:val="6"/>
  </w:num>
  <w:num w:numId="32">
    <w:abstractNumId w:val="19"/>
  </w:num>
  <w:num w:numId="33">
    <w:abstractNumId w:val="12"/>
  </w:num>
  <w:num w:numId="34">
    <w:abstractNumId w:val="23"/>
  </w:num>
  <w:num w:numId="35">
    <w:abstractNumId w:val="30"/>
  </w:num>
  <w:num w:numId="36">
    <w:abstractNumId w:val="43"/>
  </w:num>
  <w:num w:numId="37">
    <w:abstractNumId w:val="29"/>
  </w:num>
  <w:num w:numId="38">
    <w:abstractNumId w:val="35"/>
  </w:num>
  <w:num w:numId="39">
    <w:abstractNumId w:val="32"/>
  </w:num>
  <w:num w:numId="40">
    <w:abstractNumId w:val="34"/>
  </w:num>
  <w:num w:numId="41">
    <w:abstractNumId w:val="2"/>
  </w:num>
  <w:num w:numId="42">
    <w:abstractNumId w:val="4"/>
  </w:num>
  <w:num w:numId="43">
    <w:abstractNumId w:val="9"/>
  </w:num>
  <w:num w:numId="44">
    <w:abstractNumId w:val="37"/>
  </w:num>
  <w:num w:numId="45">
    <w:abstractNumId w:val="3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77A"/>
    <w:rsid w:val="000033EC"/>
    <w:rsid w:val="0000433F"/>
    <w:rsid w:val="000050C4"/>
    <w:rsid w:val="00016F0E"/>
    <w:rsid w:val="00021228"/>
    <w:rsid w:val="00037545"/>
    <w:rsid w:val="000432F9"/>
    <w:rsid w:val="00053B90"/>
    <w:rsid w:val="00056D5E"/>
    <w:rsid w:val="00096B18"/>
    <w:rsid w:val="000A3547"/>
    <w:rsid w:val="000A3ACA"/>
    <w:rsid w:val="000B08ED"/>
    <w:rsid w:val="000B4C27"/>
    <w:rsid w:val="000D1CF2"/>
    <w:rsid w:val="000D44CA"/>
    <w:rsid w:val="000E06BD"/>
    <w:rsid w:val="000F480D"/>
    <w:rsid w:val="001021A3"/>
    <w:rsid w:val="00105B83"/>
    <w:rsid w:val="00124B27"/>
    <w:rsid w:val="00124BB8"/>
    <w:rsid w:val="001273A9"/>
    <w:rsid w:val="0013604E"/>
    <w:rsid w:val="0015303D"/>
    <w:rsid w:val="00163715"/>
    <w:rsid w:val="00173681"/>
    <w:rsid w:val="0017478F"/>
    <w:rsid w:val="00197433"/>
    <w:rsid w:val="001A5E3D"/>
    <w:rsid w:val="001B5FD9"/>
    <w:rsid w:val="001B716F"/>
    <w:rsid w:val="001C4089"/>
    <w:rsid w:val="001D4B38"/>
    <w:rsid w:val="001E42E6"/>
    <w:rsid w:val="001F203B"/>
    <w:rsid w:val="001F266B"/>
    <w:rsid w:val="002012AB"/>
    <w:rsid w:val="00217938"/>
    <w:rsid w:val="002207C4"/>
    <w:rsid w:val="0023206D"/>
    <w:rsid w:val="002335C6"/>
    <w:rsid w:val="00240219"/>
    <w:rsid w:val="0024046E"/>
    <w:rsid w:val="002454AE"/>
    <w:rsid w:val="0025141E"/>
    <w:rsid w:val="0028556F"/>
    <w:rsid w:val="002909CD"/>
    <w:rsid w:val="002A4571"/>
    <w:rsid w:val="002A5305"/>
    <w:rsid w:val="002B75BE"/>
    <w:rsid w:val="002C0B8B"/>
    <w:rsid w:val="002C1FB2"/>
    <w:rsid w:val="002C69F6"/>
    <w:rsid w:val="002D0443"/>
    <w:rsid w:val="002D5C72"/>
    <w:rsid w:val="002D706C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773C8"/>
    <w:rsid w:val="003A2426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20DA"/>
    <w:rsid w:val="00414951"/>
    <w:rsid w:val="004175F7"/>
    <w:rsid w:val="00420994"/>
    <w:rsid w:val="004220B6"/>
    <w:rsid w:val="004249AD"/>
    <w:rsid w:val="0042614F"/>
    <w:rsid w:val="00427D51"/>
    <w:rsid w:val="0043421C"/>
    <w:rsid w:val="00436C1B"/>
    <w:rsid w:val="00443391"/>
    <w:rsid w:val="00462F24"/>
    <w:rsid w:val="00472D8B"/>
    <w:rsid w:val="00473CE5"/>
    <w:rsid w:val="00476DAF"/>
    <w:rsid w:val="00477496"/>
    <w:rsid w:val="004845E7"/>
    <w:rsid w:val="004867A5"/>
    <w:rsid w:val="004915A8"/>
    <w:rsid w:val="004B69D1"/>
    <w:rsid w:val="004D155B"/>
    <w:rsid w:val="004D212B"/>
    <w:rsid w:val="004E4549"/>
    <w:rsid w:val="004E5786"/>
    <w:rsid w:val="004F0324"/>
    <w:rsid w:val="004F3B00"/>
    <w:rsid w:val="004F67A4"/>
    <w:rsid w:val="005058A4"/>
    <w:rsid w:val="0051006F"/>
    <w:rsid w:val="005131C7"/>
    <w:rsid w:val="00517DB3"/>
    <w:rsid w:val="00533F82"/>
    <w:rsid w:val="00535E57"/>
    <w:rsid w:val="00536911"/>
    <w:rsid w:val="00543B62"/>
    <w:rsid w:val="0055233B"/>
    <w:rsid w:val="00556658"/>
    <w:rsid w:val="00576873"/>
    <w:rsid w:val="00577269"/>
    <w:rsid w:val="00577360"/>
    <w:rsid w:val="0058651E"/>
    <w:rsid w:val="00591E3A"/>
    <w:rsid w:val="00594E1C"/>
    <w:rsid w:val="005B70EC"/>
    <w:rsid w:val="005B7DA2"/>
    <w:rsid w:val="005C54DC"/>
    <w:rsid w:val="005D49CB"/>
    <w:rsid w:val="005F6968"/>
    <w:rsid w:val="00615E2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A7F92"/>
    <w:rsid w:val="006B2E70"/>
    <w:rsid w:val="006D0181"/>
    <w:rsid w:val="006D6D17"/>
    <w:rsid w:val="006E4061"/>
    <w:rsid w:val="006E4385"/>
    <w:rsid w:val="00700C80"/>
    <w:rsid w:val="007126FB"/>
    <w:rsid w:val="00715D49"/>
    <w:rsid w:val="0071780D"/>
    <w:rsid w:val="0072583C"/>
    <w:rsid w:val="00731AA4"/>
    <w:rsid w:val="007321EE"/>
    <w:rsid w:val="00745050"/>
    <w:rsid w:val="00753FE6"/>
    <w:rsid w:val="007669BA"/>
    <w:rsid w:val="0078215E"/>
    <w:rsid w:val="00782DA4"/>
    <w:rsid w:val="00792BEB"/>
    <w:rsid w:val="00795B67"/>
    <w:rsid w:val="007B127B"/>
    <w:rsid w:val="007B608C"/>
    <w:rsid w:val="007C78FA"/>
    <w:rsid w:val="007E7368"/>
    <w:rsid w:val="00816823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92343F"/>
    <w:rsid w:val="00933576"/>
    <w:rsid w:val="00933CBD"/>
    <w:rsid w:val="00936465"/>
    <w:rsid w:val="00946C56"/>
    <w:rsid w:val="0095729A"/>
    <w:rsid w:val="00981769"/>
    <w:rsid w:val="00990B4D"/>
    <w:rsid w:val="009926B3"/>
    <w:rsid w:val="00996ED1"/>
    <w:rsid w:val="009A6DCB"/>
    <w:rsid w:val="009C0D4C"/>
    <w:rsid w:val="009C1029"/>
    <w:rsid w:val="009E3615"/>
    <w:rsid w:val="009F2357"/>
    <w:rsid w:val="009F7B38"/>
    <w:rsid w:val="00A077F1"/>
    <w:rsid w:val="00A50C95"/>
    <w:rsid w:val="00A81AC0"/>
    <w:rsid w:val="00A84397"/>
    <w:rsid w:val="00A91D3D"/>
    <w:rsid w:val="00AB5DB1"/>
    <w:rsid w:val="00AD525C"/>
    <w:rsid w:val="00AE2BEC"/>
    <w:rsid w:val="00AE65E7"/>
    <w:rsid w:val="00AF0CE4"/>
    <w:rsid w:val="00AF1B31"/>
    <w:rsid w:val="00B04B34"/>
    <w:rsid w:val="00B178BC"/>
    <w:rsid w:val="00B20D73"/>
    <w:rsid w:val="00B22D80"/>
    <w:rsid w:val="00B22FA7"/>
    <w:rsid w:val="00B42A55"/>
    <w:rsid w:val="00B42E63"/>
    <w:rsid w:val="00B634CB"/>
    <w:rsid w:val="00B736EC"/>
    <w:rsid w:val="00B7390B"/>
    <w:rsid w:val="00B8474C"/>
    <w:rsid w:val="00B9010C"/>
    <w:rsid w:val="00BD1987"/>
    <w:rsid w:val="00BD32AA"/>
    <w:rsid w:val="00BD4A72"/>
    <w:rsid w:val="00BD6446"/>
    <w:rsid w:val="00BF2B5D"/>
    <w:rsid w:val="00C0260E"/>
    <w:rsid w:val="00C03576"/>
    <w:rsid w:val="00C0705C"/>
    <w:rsid w:val="00C10620"/>
    <w:rsid w:val="00C143EC"/>
    <w:rsid w:val="00C303BC"/>
    <w:rsid w:val="00C332E3"/>
    <w:rsid w:val="00C449A4"/>
    <w:rsid w:val="00C514B2"/>
    <w:rsid w:val="00C76981"/>
    <w:rsid w:val="00C91448"/>
    <w:rsid w:val="00CA10A2"/>
    <w:rsid w:val="00CB21E3"/>
    <w:rsid w:val="00CB2E2C"/>
    <w:rsid w:val="00CB5BC6"/>
    <w:rsid w:val="00CC1B0B"/>
    <w:rsid w:val="00CD1659"/>
    <w:rsid w:val="00CE5DE0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90481"/>
    <w:rsid w:val="00D97C9E"/>
    <w:rsid w:val="00DA0683"/>
    <w:rsid w:val="00DA4B62"/>
    <w:rsid w:val="00DA4E21"/>
    <w:rsid w:val="00DA74B6"/>
    <w:rsid w:val="00DB76DD"/>
    <w:rsid w:val="00DC2ADD"/>
    <w:rsid w:val="00DD32C5"/>
    <w:rsid w:val="00E02F0E"/>
    <w:rsid w:val="00E10166"/>
    <w:rsid w:val="00E1197C"/>
    <w:rsid w:val="00E172FD"/>
    <w:rsid w:val="00E326D7"/>
    <w:rsid w:val="00E81045"/>
    <w:rsid w:val="00E863E0"/>
    <w:rsid w:val="00E92C45"/>
    <w:rsid w:val="00EA096A"/>
    <w:rsid w:val="00EA13FD"/>
    <w:rsid w:val="00EA4CE1"/>
    <w:rsid w:val="00EB1D0F"/>
    <w:rsid w:val="00EC0B87"/>
    <w:rsid w:val="00EC59D2"/>
    <w:rsid w:val="00ED11BD"/>
    <w:rsid w:val="00ED5525"/>
    <w:rsid w:val="00EE1447"/>
    <w:rsid w:val="00EF05BE"/>
    <w:rsid w:val="00EF1602"/>
    <w:rsid w:val="00EF5CBD"/>
    <w:rsid w:val="00EF5D95"/>
    <w:rsid w:val="00F05F5F"/>
    <w:rsid w:val="00F0655F"/>
    <w:rsid w:val="00F10BA9"/>
    <w:rsid w:val="00F23947"/>
    <w:rsid w:val="00F27E7F"/>
    <w:rsid w:val="00F30F0D"/>
    <w:rsid w:val="00F328CD"/>
    <w:rsid w:val="00F53D7C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817"/>
    <o:shapelayout v:ext="edit">
      <o:idmap v:ext="edit" data="1"/>
    </o:shapelayout>
  </w:shapeDefaults>
  <w:doNotEmbedSmartTags/>
  <w:decimalSymbol w:val="."/>
  <w:listSeparator w:val=","/>
  <w14:docId w14:val="7A812614"/>
  <w15:docId w15:val="{07C83A18-CB64-4C57-ABA0-E66EFE65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0260E"/>
    <w:pPr>
      <w:ind w:left="720"/>
      <w:contextualSpacing/>
    </w:pPr>
    <w:rPr>
      <w:rFonts w:ascii="Times New Roman" w:hAnsi="Times New Roman"/>
    </w:rPr>
  </w:style>
  <w:style w:type="table" w:styleId="TableSimple2">
    <w:name w:val="Table Simple 2"/>
    <w:basedOn w:val="TableNormal"/>
    <w:rsid w:val="00C0260E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1B716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B716F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rsid w:val="000F480D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D6D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944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2539880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2415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453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37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87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519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7275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7418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60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147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932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016291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150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gif"/><Relationship Id="rId21" Type="http://schemas.openxmlformats.org/officeDocument/2006/relationships/image" Target="media/image12.png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6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wmf"/><Relationship Id="rId11" Type="http://schemas.openxmlformats.org/officeDocument/2006/relationships/image" Target="media/image3.wmf"/><Relationship Id="rId24" Type="http://schemas.openxmlformats.org/officeDocument/2006/relationships/image" Target="media/image15.png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2.bin"/><Relationship Id="rId66" Type="http://schemas.openxmlformats.org/officeDocument/2006/relationships/image" Target="media/image34.png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10.png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wmf"/><Relationship Id="rId30" Type="http://schemas.openxmlformats.org/officeDocument/2006/relationships/oleObject" Target="embeddings/oleObject3.bin"/><Relationship Id="rId35" Type="http://schemas.openxmlformats.org/officeDocument/2006/relationships/oleObject" Target="embeddings/oleObject6.bin"/><Relationship Id="rId43" Type="http://schemas.openxmlformats.org/officeDocument/2006/relationships/image" Target="media/image24.emf"/><Relationship Id="rId48" Type="http://schemas.openxmlformats.org/officeDocument/2006/relationships/image" Target="media/image27.wmf"/><Relationship Id="rId56" Type="http://schemas.openxmlformats.org/officeDocument/2006/relationships/oleObject" Target="embeddings/oleObject20.bin"/><Relationship Id="rId64" Type="http://schemas.openxmlformats.org/officeDocument/2006/relationships/image" Target="media/image33.wmf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6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8.bin"/><Relationship Id="rId46" Type="http://schemas.openxmlformats.org/officeDocument/2006/relationships/image" Target="media/image26.wmf"/><Relationship Id="rId59" Type="http://schemas.openxmlformats.org/officeDocument/2006/relationships/image" Target="media/image30.png"/><Relationship Id="rId67" Type="http://schemas.openxmlformats.org/officeDocument/2006/relationships/image" Target="media/image35.png"/><Relationship Id="rId20" Type="http://schemas.openxmlformats.org/officeDocument/2006/relationships/image" Target="media/image11.png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2.wmf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emf"/><Relationship Id="rId36" Type="http://schemas.openxmlformats.org/officeDocument/2006/relationships/image" Target="media/image23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png"/><Relationship Id="rId31" Type="http://schemas.openxmlformats.org/officeDocument/2006/relationships/image" Target="media/image21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5.bin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39" Type="http://schemas.openxmlformats.org/officeDocument/2006/relationships/oleObject" Target="embeddings/oleObject9.bin"/><Relationship Id="rId34" Type="http://schemas.openxmlformats.org/officeDocument/2006/relationships/image" Target="media/image22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DC1819-CCD0-46B8-8F33-71C0D29755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5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1755</CharactersWithSpaces>
  <SharedDoc>false</SharedDoc>
  <HLinks>
    <vt:vector size="6" baseType="variant">
      <vt:variant>
        <vt:i4>8257649</vt:i4>
      </vt:variant>
      <vt:variant>
        <vt:i4>-1</vt:i4>
      </vt:variant>
      <vt:variant>
        <vt:i4>1044</vt:i4>
      </vt:variant>
      <vt:variant>
        <vt:i4>1</vt:i4>
      </vt:variant>
      <vt:variant>
        <vt:lpwstr>C:\Documents and Settings\CEA10857\Desktop\TIIimagefile165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Megan Walsh</cp:lastModifiedBy>
  <cp:revision>8</cp:revision>
  <cp:lastPrinted>2018-02-07T17:00:00Z</cp:lastPrinted>
  <dcterms:created xsi:type="dcterms:W3CDTF">2019-01-18T13:54:00Z</dcterms:created>
  <dcterms:modified xsi:type="dcterms:W3CDTF">2019-01-18T1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